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F7F3F5" w14:textId="41D004FA" w:rsidR="00B87E0C" w:rsidRPr="002E5907" w:rsidRDefault="00081745" w:rsidP="00B87E0C">
      <w:pPr>
        <w:tabs>
          <w:tab w:val="right" w:pos="8498"/>
        </w:tabs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  <w:highlight w:val="yellow"/>
        </w:rPr>
        <w:t>[SECCIÓN 1]</w:t>
      </w:r>
      <w:r w:rsidR="00616DBC" w:rsidRPr="002E5907">
        <w:rPr>
          <w:rFonts w:ascii="Times New Roman" w:hAnsi="Times New Roman" w:cs="Times New Roman"/>
        </w:rPr>
        <w:t xml:space="preserve"> </w:t>
      </w:r>
      <w:r w:rsidRPr="002E5907">
        <w:rPr>
          <w:rFonts w:ascii="Times New Roman" w:hAnsi="Times New Roman" w:cs="Times New Roman"/>
          <w:b/>
        </w:rPr>
        <w:t>1</w:t>
      </w:r>
      <w:r w:rsidR="002973CB" w:rsidRPr="002E5907">
        <w:rPr>
          <w:rFonts w:ascii="Times New Roman" w:hAnsi="Times New Roman" w:cs="Times New Roman"/>
          <w:b/>
        </w:rPr>
        <w:t xml:space="preserve"> </w:t>
      </w:r>
      <w:r w:rsidR="008234ED" w:rsidRPr="002E5907">
        <w:rPr>
          <w:rFonts w:ascii="Times New Roman" w:hAnsi="Times New Roman" w:cs="Times New Roman"/>
          <w:b/>
        </w:rPr>
        <w:t>La p</w:t>
      </w:r>
      <w:r w:rsidR="00D8025E" w:rsidRPr="002E5907">
        <w:rPr>
          <w:rFonts w:ascii="Times New Roman" w:hAnsi="Times New Roman" w:cs="Times New Roman"/>
          <w:b/>
        </w:rPr>
        <w:t>otenciación</w:t>
      </w:r>
      <w:r w:rsidR="00AD0CE5" w:rsidRPr="002E5907">
        <w:rPr>
          <w:rFonts w:ascii="Times New Roman" w:hAnsi="Times New Roman" w:cs="Times New Roman"/>
          <w:b/>
        </w:rPr>
        <w:t xml:space="preserve"> de números enteros</w:t>
      </w:r>
      <w:r w:rsidR="00121322" w:rsidRPr="002E5907">
        <w:rPr>
          <w:rFonts w:ascii="Times New Roman" w:eastAsia="Times New Roman" w:hAnsi="Times New Roman" w:cs="Times New Roman"/>
          <w:lang w:val="es-CO" w:eastAsia="es-CO"/>
        </w:rPr>
        <w:br/>
      </w:r>
    </w:p>
    <w:p w14:paraId="7855AA82" w14:textId="3D5A31B6" w:rsidR="008550FB" w:rsidRPr="002E5907" w:rsidRDefault="00367ADB" w:rsidP="00121322">
      <w:pPr>
        <w:shd w:val="clear" w:color="auto" w:fill="FFFFFF"/>
        <w:spacing w:after="0"/>
        <w:rPr>
          <w:rFonts w:ascii="Times New Roman" w:eastAsia="Times New Roman" w:hAnsi="Times New Roman" w:cs="Times New Roman"/>
          <w:lang w:val="es-CO" w:eastAsia="es-CO"/>
        </w:rPr>
      </w:pPr>
      <w:r w:rsidRPr="002E5907">
        <w:rPr>
          <w:rFonts w:ascii="Times New Roman" w:eastAsia="Times New Roman" w:hAnsi="Times New Roman" w:cs="Times New Roman"/>
          <w:lang w:val="es-CO" w:eastAsia="es-CO"/>
        </w:rPr>
        <w:t xml:space="preserve">La </w:t>
      </w:r>
      <w:r w:rsidRPr="002E5907">
        <w:rPr>
          <w:rFonts w:ascii="Times New Roman" w:eastAsia="Times New Roman" w:hAnsi="Times New Roman" w:cs="Times New Roman"/>
          <w:b/>
          <w:lang w:val="es-CO" w:eastAsia="es-CO"/>
        </w:rPr>
        <w:t>potenciación</w:t>
      </w:r>
      <w:r w:rsidRPr="002E5907">
        <w:rPr>
          <w:rFonts w:ascii="Times New Roman" w:eastAsia="Times New Roman" w:hAnsi="Times New Roman" w:cs="Times New Roman"/>
          <w:lang w:val="es-CO" w:eastAsia="es-CO"/>
        </w:rPr>
        <w:t xml:space="preserve"> es la operación que permite abreviar </w:t>
      </w:r>
      <w:r w:rsidR="008234ED" w:rsidRPr="002E5907">
        <w:rPr>
          <w:rFonts w:ascii="Times New Roman" w:eastAsia="Times New Roman" w:hAnsi="Times New Roman" w:cs="Times New Roman"/>
          <w:lang w:val="es-CO" w:eastAsia="es-CO"/>
        </w:rPr>
        <w:t xml:space="preserve">la escritura de </w:t>
      </w:r>
      <w:r w:rsidRPr="002E5907">
        <w:rPr>
          <w:rFonts w:ascii="Times New Roman" w:eastAsia="Times New Roman" w:hAnsi="Times New Roman" w:cs="Times New Roman"/>
          <w:lang w:val="es-CO" w:eastAsia="es-CO"/>
        </w:rPr>
        <w:t xml:space="preserve">una </w:t>
      </w:r>
      <w:r w:rsidRPr="002E5907">
        <w:rPr>
          <w:rFonts w:ascii="Times New Roman" w:eastAsia="Times New Roman" w:hAnsi="Times New Roman" w:cs="Times New Roman"/>
          <w:b/>
          <w:lang w:val="es-CO" w:eastAsia="es-CO"/>
        </w:rPr>
        <w:t>multiplicación</w:t>
      </w:r>
      <w:r w:rsidRPr="002E5907">
        <w:rPr>
          <w:rFonts w:ascii="Times New Roman" w:eastAsia="Times New Roman" w:hAnsi="Times New Roman" w:cs="Times New Roman"/>
          <w:lang w:val="es-CO" w:eastAsia="es-CO"/>
        </w:rPr>
        <w:t xml:space="preserve"> </w:t>
      </w:r>
      <w:r w:rsidR="00F00DBD" w:rsidRPr="002E5907">
        <w:rPr>
          <w:rFonts w:ascii="Times New Roman" w:eastAsia="Times New Roman" w:hAnsi="Times New Roman" w:cs="Times New Roman"/>
          <w:lang w:val="es-CO" w:eastAsia="es-CO"/>
        </w:rPr>
        <w:t xml:space="preserve">cuando los </w:t>
      </w:r>
      <w:r w:rsidRPr="002E5907">
        <w:rPr>
          <w:rFonts w:ascii="Times New Roman" w:eastAsia="Times New Roman" w:hAnsi="Times New Roman" w:cs="Times New Roman"/>
          <w:b/>
          <w:lang w:val="es-CO" w:eastAsia="es-CO"/>
        </w:rPr>
        <w:t xml:space="preserve">factores </w:t>
      </w:r>
      <w:r w:rsidR="00F00DBD" w:rsidRPr="002E5907">
        <w:rPr>
          <w:rFonts w:ascii="Times New Roman" w:eastAsia="Times New Roman" w:hAnsi="Times New Roman" w:cs="Times New Roman"/>
          <w:b/>
          <w:lang w:val="es-CO" w:eastAsia="es-CO"/>
        </w:rPr>
        <w:t>son iguales</w:t>
      </w:r>
      <w:r w:rsidR="000753A8">
        <w:rPr>
          <w:rFonts w:ascii="Times New Roman" w:eastAsia="Times New Roman" w:hAnsi="Times New Roman" w:cs="Times New Roman"/>
          <w:b/>
          <w:lang w:val="es-CO" w:eastAsia="es-CO"/>
        </w:rPr>
        <w:t xml:space="preserve"> </w:t>
      </w:r>
      <w:r w:rsidR="000753A8" w:rsidRPr="000753A8">
        <w:rPr>
          <w:rFonts w:ascii="Times New Roman" w:eastAsia="Times New Roman" w:hAnsi="Times New Roman" w:cs="Times New Roman"/>
          <w:lang w:val="es-CO" w:eastAsia="es-CO"/>
        </w:rPr>
        <w:t>y</w:t>
      </w:r>
      <w:r w:rsidR="000753A8">
        <w:rPr>
          <w:rFonts w:ascii="Times New Roman" w:eastAsia="Times New Roman" w:hAnsi="Times New Roman" w:cs="Times New Roman"/>
          <w:lang w:val="es-CO" w:eastAsia="es-CO"/>
        </w:rPr>
        <w:t xml:space="preserve"> a</w:t>
      </w:r>
      <w:r w:rsidR="00A3183C" w:rsidRPr="002E5907">
        <w:rPr>
          <w:rFonts w:ascii="Times New Roman" w:eastAsia="Times New Roman" w:hAnsi="Times New Roman" w:cs="Times New Roman"/>
          <w:lang w:val="es-CO" w:eastAsia="es-CO"/>
        </w:rPr>
        <w:t>parece en div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>ersos</w:t>
      </w:r>
      <w:r w:rsidR="000753A8">
        <w:rPr>
          <w:rFonts w:ascii="Times New Roman" w:eastAsia="Times New Roman" w:hAnsi="Times New Roman" w:cs="Times New Roman"/>
          <w:lang w:val="es-CO" w:eastAsia="es-CO"/>
        </w:rPr>
        <w:t xml:space="preserve"> contextos de la vida cotidiana</w:t>
      </w:r>
      <w:r w:rsidR="0048137C">
        <w:rPr>
          <w:rFonts w:ascii="Times New Roman" w:eastAsia="Times New Roman" w:hAnsi="Times New Roman" w:cs="Times New Roman"/>
          <w:lang w:val="es-CO" w:eastAsia="es-CO"/>
        </w:rPr>
        <w:t>. P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>or ejemplo</w:t>
      </w:r>
      <w:r w:rsidR="00A3183C" w:rsidRPr="002E5907">
        <w:rPr>
          <w:rFonts w:ascii="Times New Roman" w:eastAsia="Times New Roman" w:hAnsi="Times New Roman" w:cs="Times New Roman"/>
          <w:lang w:val="es-CO" w:eastAsia="es-CO"/>
        </w:rPr>
        <w:t>, si se desea saber cuántos gatos se pueden ubicar en una habitación</w:t>
      </w:r>
      <w:r w:rsidR="000753A8">
        <w:rPr>
          <w:rFonts w:ascii="Times New Roman" w:eastAsia="Times New Roman" w:hAnsi="Times New Roman" w:cs="Times New Roman"/>
          <w:lang w:val="es-CO" w:eastAsia="es-CO"/>
        </w:rPr>
        <w:t>,</w:t>
      </w:r>
      <w:r w:rsidR="00A3183C" w:rsidRPr="002E5907">
        <w:rPr>
          <w:rFonts w:ascii="Times New Roman" w:eastAsia="Times New Roman" w:hAnsi="Times New Roman" w:cs="Times New Roman"/>
          <w:lang w:val="es-CO" w:eastAsia="es-CO"/>
        </w:rPr>
        <w:t xml:space="preserve"> de un</w:t>
      </w:r>
      <w:r w:rsidR="008234ED" w:rsidRPr="002E5907">
        <w:rPr>
          <w:rFonts w:ascii="Times New Roman" w:eastAsia="Times New Roman" w:hAnsi="Times New Roman" w:cs="Times New Roman"/>
          <w:lang w:val="es-CO" w:eastAsia="es-CO"/>
        </w:rPr>
        <w:t xml:space="preserve"> hogar para animales</w:t>
      </w:r>
      <w:r w:rsidR="000753A8">
        <w:rPr>
          <w:rFonts w:ascii="Times New Roman" w:eastAsia="Times New Roman" w:hAnsi="Times New Roman" w:cs="Times New Roman"/>
          <w:lang w:val="es-CO" w:eastAsia="es-CO"/>
        </w:rPr>
        <w:t>,</w:t>
      </w:r>
      <w:r w:rsidR="008234ED" w:rsidRPr="002E5907">
        <w:rPr>
          <w:rFonts w:ascii="Times New Roman" w:eastAsia="Times New Roman" w:hAnsi="Times New Roman" w:cs="Times New Roman"/>
          <w:lang w:val="es-CO" w:eastAsia="es-CO"/>
        </w:rPr>
        <w:t xml:space="preserve"> 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 xml:space="preserve">en la cual </w:t>
      </w:r>
      <w:r w:rsidR="008234ED" w:rsidRPr="002E5907">
        <w:rPr>
          <w:rFonts w:ascii="Times New Roman" w:eastAsia="Times New Roman" w:hAnsi="Times New Roman" w:cs="Times New Roman"/>
          <w:lang w:val="es-CO" w:eastAsia="es-CO"/>
        </w:rPr>
        <w:t>hay</w:t>
      </w:r>
      <w:r w:rsidR="00192DFC" w:rsidRPr="002E5907">
        <w:rPr>
          <w:rFonts w:ascii="Times New Roman" w:eastAsia="Times New Roman" w:hAnsi="Times New Roman" w:cs="Times New Roman"/>
          <w:lang w:val="es-CO" w:eastAsia="es-CO"/>
        </w:rPr>
        <w:t xml:space="preserve"> </w:t>
      </w:r>
      <w:r w:rsidR="008234ED" w:rsidRPr="002E5907">
        <w:rPr>
          <w:rFonts w:ascii="Times New Roman" w:eastAsia="Times New Roman" w:hAnsi="Times New Roman" w:cs="Times New Roman"/>
          <w:lang w:val="es-CO" w:eastAsia="es-CO"/>
        </w:rPr>
        <w:t>una estructura con 4 secciones iguales, cada una con 4 compartimentos</w:t>
      </w:r>
      <w:r w:rsidR="00AA0F39" w:rsidRPr="002E5907">
        <w:rPr>
          <w:rFonts w:ascii="Times New Roman" w:eastAsia="Times New Roman" w:hAnsi="Times New Roman" w:cs="Times New Roman"/>
          <w:lang w:val="es-CO" w:eastAsia="es-CO"/>
        </w:rPr>
        <w:t>,</w:t>
      </w:r>
      <w:r w:rsidR="008234ED" w:rsidRPr="002E5907">
        <w:rPr>
          <w:rFonts w:ascii="Times New Roman" w:eastAsia="Times New Roman" w:hAnsi="Times New Roman" w:cs="Times New Roman"/>
          <w:lang w:val="es-CO" w:eastAsia="es-CO"/>
        </w:rPr>
        <w:t xml:space="preserve"> 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>cada uno con</w:t>
      </w:r>
      <w:r w:rsidR="008234ED" w:rsidRPr="002E5907">
        <w:rPr>
          <w:rFonts w:ascii="Times New Roman" w:eastAsia="Times New Roman" w:hAnsi="Times New Roman" w:cs="Times New Roman"/>
          <w:lang w:val="es-CO" w:eastAsia="es-CO"/>
        </w:rPr>
        <w:t xml:space="preserve"> una capacidad para </w:t>
      </w:r>
      <w:r w:rsidR="00A3183C" w:rsidRPr="002E5907">
        <w:rPr>
          <w:rFonts w:ascii="Times New Roman" w:eastAsia="Times New Roman" w:hAnsi="Times New Roman" w:cs="Times New Roman"/>
          <w:lang w:val="es-CO" w:eastAsia="es-CO"/>
        </w:rPr>
        <w:t>ubicar a 4 gatos, se debe hacer</w:t>
      </w:r>
      <w:r w:rsidR="00192DFC" w:rsidRPr="002E5907">
        <w:rPr>
          <w:rFonts w:ascii="Times New Roman" w:eastAsia="Times New Roman" w:hAnsi="Times New Roman" w:cs="Times New Roman"/>
          <w:lang w:val="es-CO" w:eastAsia="es-CO"/>
        </w:rPr>
        <w:t xml:space="preserve"> 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 xml:space="preserve">la multiplicación 4 </w:t>
      </w:r>
      <w:r w:rsidR="0048137C">
        <w:rPr>
          <w:rFonts w:ascii="Times New Roman" w:eastAsia="Times New Roman" w:hAnsi="Times New Roman" w:cs="Times New Roman"/>
          <w:lang w:val="es-CO" w:eastAsia="es-CO"/>
        </w:rPr>
        <w:t xml:space="preserve">· 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>4</w:t>
      </w:r>
      <w:r w:rsidR="0048137C">
        <w:rPr>
          <w:rFonts w:ascii="Times New Roman" w:eastAsia="Times New Roman" w:hAnsi="Times New Roman" w:cs="Times New Roman"/>
          <w:lang w:val="es-CO" w:eastAsia="es-CO"/>
        </w:rPr>
        <w:t xml:space="preserve"> ·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 xml:space="preserve"> 4</w:t>
      </w:r>
      <w:r w:rsidR="0048137C">
        <w:rPr>
          <w:rFonts w:ascii="Times New Roman" w:eastAsia="Times New Roman" w:hAnsi="Times New Roman" w:cs="Times New Roman"/>
          <w:lang w:val="es-CO" w:eastAsia="es-CO"/>
        </w:rPr>
        <w:t>;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 xml:space="preserve"> </w:t>
      </w:r>
      <w:r w:rsidR="0048137C">
        <w:rPr>
          <w:rFonts w:ascii="Times New Roman" w:eastAsia="Times New Roman" w:hAnsi="Times New Roman" w:cs="Times New Roman"/>
          <w:lang w:val="es-CO" w:eastAsia="es-CO"/>
        </w:rPr>
        <w:t>con ella,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 xml:space="preserve"> se </w:t>
      </w:r>
      <w:r w:rsidR="0048137C">
        <w:rPr>
          <w:rFonts w:ascii="Times New Roman" w:eastAsia="Times New Roman" w:hAnsi="Times New Roman" w:cs="Times New Roman"/>
          <w:lang w:val="es-CO" w:eastAsia="es-CO"/>
        </w:rPr>
        <w:t>puede concluir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 xml:space="preserve"> que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 xml:space="preserve"> el número de gatos </w:t>
      </w:r>
      <w:r w:rsidR="0048137C">
        <w:rPr>
          <w:rFonts w:ascii="Times New Roman" w:eastAsia="Times New Roman" w:hAnsi="Times New Roman" w:cs="Times New Roman"/>
          <w:lang w:val="es-CO" w:eastAsia="es-CO"/>
        </w:rPr>
        <w:t xml:space="preserve">a ubicar en la habitación 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>es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 xml:space="preserve"> 64.</w:t>
      </w:r>
    </w:p>
    <w:p w14:paraId="7316AE31" w14:textId="77777777" w:rsidR="00192DFC" w:rsidRPr="002E5907" w:rsidRDefault="00192DFC" w:rsidP="00121322">
      <w:pPr>
        <w:shd w:val="clear" w:color="auto" w:fill="FFFFFF"/>
        <w:spacing w:after="0"/>
        <w:rPr>
          <w:rFonts w:ascii="Times New Roman" w:eastAsia="Times New Roman" w:hAnsi="Times New Roman" w:cs="Times New Roman"/>
          <w:lang w:val="es-CO" w:eastAsia="es-CO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7103"/>
      </w:tblGrid>
      <w:tr w:rsidR="008E0075" w:rsidRPr="002E5907" w14:paraId="1B1A066B" w14:textId="77777777" w:rsidTr="00192DFC">
        <w:tc>
          <w:tcPr>
            <w:tcW w:w="9054" w:type="dxa"/>
            <w:gridSpan w:val="2"/>
            <w:shd w:val="clear" w:color="auto" w:fill="0D0D0D" w:themeFill="text1" w:themeFillTint="F2"/>
          </w:tcPr>
          <w:p w14:paraId="2787AD8F" w14:textId="77777777" w:rsidR="00192DFC" w:rsidRPr="002E5907" w:rsidRDefault="00192DFC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Imagen (fotografía, gráfica o ilustración)</w:t>
            </w:r>
          </w:p>
        </w:tc>
      </w:tr>
      <w:tr w:rsidR="008E0075" w:rsidRPr="002E5907" w14:paraId="3CDD682C" w14:textId="77777777" w:rsidTr="00192DFC">
        <w:tc>
          <w:tcPr>
            <w:tcW w:w="1951" w:type="dxa"/>
          </w:tcPr>
          <w:p w14:paraId="5074E494" w14:textId="77777777" w:rsidR="00192DFC" w:rsidRPr="002E5907" w:rsidRDefault="00192DFC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7103" w:type="dxa"/>
          </w:tcPr>
          <w:p w14:paraId="2F71D3F7" w14:textId="418A8F35" w:rsidR="00192DFC" w:rsidRPr="002E5907" w:rsidRDefault="00192DFC" w:rsidP="00192D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IMG01</w:t>
            </w:r>
          </w:p>
        </w:tc>
      </w:tr>
      <w:tr w:rsidR="008E0075" w:rsidRPr="002E5907" w14:paraId="506E259A" w14:textId="77777777" w:rsidTr="008234ED">
        <w:tc>
          <w:tcPr>
            <w:tcW w:w="1951" w:type="dxa"/>
          </w:tcPr>
          <w:p w14:paraId="14F237BA" w14:textId="77777777" w:rsidR="00192DFC" w:rsidRPr="002E5907" w:rsidRDefault="00192DFC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7103" w:type="dxa"/>
            <w:tcBorders>
              <w:bottom w:val="single" w:sz="4" w:space="0" w:color="000000" w:themeColor="text1"/>
            </w:tcBorders>
          </w:tcPr>
          <w:p w14:paraId="2B50A8F2" w14:textId="64641EF8" w:rsidR="00192DFC" w:rsidRPr="002E5907" w:rsidRDefault="00192DFC" w:rsidP="008234E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Cuatro gatos</w:t>
            </w:r>
          </w:p>
        </w:tc>
      </w:tr>
      <w:tr w:rsidR="008E0075" w:rsidRPr="002E5907" w14:paraId="194D1FF8" w14:textId="77777777" w:rsidTr="008234ED">
        <w:tc>
          <w:tcPr>
            <w:tcW w:w="1951" w:type="dxa"/>
          </w:tcPr>
          <w:p w14:paraId="2CA56F0C" w14:textId="77777777" w:rsidR="00192DFC" w:rsidRPr="002E5907" w:rsidRDefault="00192DFC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ódigo </w:t>
            </w:r>
            <w:proofErr w:type="spellStart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Shutterstock</w:t>
            </w:r>
            <w:proofErr w:type="spellEnd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AulaPlaneta</w:t>
            </w:r>
            <w:proofErr w:type="spellEnd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103" w:type="dxa"/>
            <w:tcBorders>
              <w:bottom w:val="single" w:sz="2" w:space="0" w:color="auto"/>
            </w:tcBorders>
          </w:tcPr>
          <w:p w14:paraId="317EE8A7" w14:textId="77777777" w:rsidR="008234ED" w:rsidRPr="002E5907" w:rsidRDefault="008234ED" w:rsidP="008234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aconcuadrcula"/>
              <w:tblW w:w="0" w:type="auto"/>
              <w:tblBorders>
                <w:top w:val="single" w:sz="18" w:space="0" w:color="993300"/>
                <w:left w:val="single" w:sz="18" w:space="0" w:color="993300"/>
                <w:bottom w:val="single" w:sz="18" w:space="0" w:color="993300"/>
                <w:right w:val="single" w:sz="36" w:space="0" w:color="993300"/>
                <w:insideH w:val="single" w:sz="18" w:space="0" w:color="993300"/>
                <w:insideV w:val="single" w:sz="18" w:space="0" w:color="9933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718"/>
              <w:gridCol w:w="1718"/>
              <w:gridCol w:w="1718"/>
              <w:gridCol w:w="1718"/>
            </w:tblGrid>
            <w:tr w:rsidR="008234ED" w:rsidRPr="002E5907" w14:paraId="440D65EA" w14:textId="77777777" w:rsidTr="008234ED">
              <w:tc>
                <w:tcPr>
                  <w:tcW w:w="1718" w:type="dxa"/>
                  <w:tcBorders>
                    <w:top w:val="single" w:sz="36" w:space="0" w:color="993300"/>
                    <w:left w:val="single" w:sz="36" w:space="0" w:color="993300"/>
                    <w:bottom w:val="single" w:sz="18" w:space="0" w:color="948A54" w:themeColor="background2" w:themeShade="80"/>
                    <w:right w:val="single" w:sz="18" w:space="0" w:color="948A54" w:themeColor="background2" w:themeShade="80"/>
                  </w:tcBorders>
                </w:tcPr>
                <w:p w14:paraId="4AA0C0C0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6960B75A" w14:textId="6EBB623C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49F64724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5pt;height:50.25pt" o:ole="">
                        <v:imagedata r:id="rId8" o:title=""/>
                      </v:shape>
                      <o:OLEObject Type="Embed" ProgID="PBrush" ShapeID="_x0000_i1025" DrawAspect="Content" ObjectID="_1493058573" r:id="rId9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36" w:space="0" w:color="993300"/>
                    <w:left w:val="single" w:sz="18" w:space="0" w:color="948A54" w:themeColor="background2" w:themeShade="80"/>
                    <w:bottom w:val="single" w:sz="18" w:space="0" w:color="948A54" w:themeColor="background2" w:themeShade="80"/>
                    <w:right w:val="single" w:sz="36" w:space="0" w:color="993300"/>
                  </w:tcBorders>
                </w:tcPr>
                <w:p w14:paraId="140F74A6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3E66F307" w14:textId="4B6243B5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73FF05BD">
                      <v:shape id="_x0000_i1026" type="#_x0000_t75" style="width:75pt;height:50.25pt" o:ole="">
                        <v:imagedata r:id="rId8" o:title=""/>
                      </v:shape>
                      <o:OLEObject Type="Embed" ProgID="PBrush" ShapeID="_x0000_i1026" DrawAspect="Content" ObjectID="_1493058574" r:id="rId10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36" w:space="0" w:color="993300"/>
                    <w:left w:val="single" w:sz="36" w:space="0" w:color="993300"/>
                    <w:bottom w:val="single" w:sz="18" w:space="0" w:color="948A54" w:themeColor="background2" w:themeShade="80"/>
                    <w:right w:val="single" w:sz="18" w:space="0" w:color="948A54" w:themeColor="background2" w:themeShade="80"/>
                  </w:tcBorders>
                </w:tcPr>
                <w:p w14:paraId="2FFAB130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0E862CA3" w14:textId="48598BCB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1BDDE464">
                      <v:shape id="_x0000_i1027" type="#_x0000_t75" style="width:75pt;height:50.25pt" o:ole="">
                        <v:imagedata r:id="rId8" o:title=""/>
                      </v:shape>
                      <o:OLEObject Type="Embed" ProgID="PBrush" ShapeID="_x0000_i1027" DrawAspect="Content" ObjectID="_1493058575" r:id="rId11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36" w:space="0" w:color="993300"/>
                    <w:left w:val="single" w:sz="18" w:space="0" w:color="948A54" w:themeColor="background2" w:themeShade="80"/>
                    <w:bottom w:val="single" w:sz="18" w:space="0" w:color="948A54" w:themeColor="background2" w:themeShade="80"/>
                  </w:tcBorders>
                </w:tcPr>
                <w:p w14:paraId="3F6C50B6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4C6B1B91" w14:textId="3928062D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73E4FA38">
                      <v:shape id="_x0000_i1028" type="#_x0000_t75" style="width:75pt;height:50.25pt" o:ole="">
                        <v:imagedata r:id="rId8" o:title=""/>
                      </v:shape>
                      <o:OLEObject Type="Embed" ProgID="PBrush" ShapeID="_x0000_i1028" DrawAspect="Content" ObjectID="_1493058576" r:id="rId12"/>
                    </w:object>
                  </w:r>
                </w:p>
              </w:tc>
            </w:tr>
            <w:tr w:rsidR="008234ED" w:rsidRPr="002E5907" w14:paraId="67566336" w14:textId="77777777" w:rsidTr="008234ED">
              <w:tc>
                <w:tcPr>
                  <w:tcW w:w="1718" w:type="dxa"/>
                  <w:tcBorders>
                    <w:top w:val="single" w:sz="18" w:space="0" w:color="948A54" w:themeColor="background2" w:themeShade="80"/>
                    <w:left w:val="single" w:sz="36" w:space="0" w:color="993300"/>
                    <w:bottom w:val="single" w:sz="36" w:space="0" w:color="993300"/>
                    <w:right w:val="single" w:sz="18" w:space="0" w:color="948A54" w:themeColor="background2" w:themeShade="80"/>
                  </w:tcBorders>
                </w:tcPr>
                <w:p w14:paraId="3637F965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510B8C7C" w14:textId="5FA85E31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5E6FC57F">
                      <v:shape id="_x0000_i1029" type="#_x0000_t75" style="width:75pt;height:50.25pt" o:ole="">
                        <v:imagedata r:id="rId8" o:title=""/>
                      </v:shape>
                      <o:OLEObject Type="Embed" ProgID="PBrush" ShapeID="_x0000_i1029" DrawAspect="Content" ObjectID="_1493058577" r:id="rId13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18" w:space="0" w:color="948A54" w:themeColor="background2" w:themeShade="80"/>
                    <w:left w:val="single" w:sz="18" w:space="0" w:color="948A54" w:themeColor="background2" w:themeShade="80"/>
                    <w:bottom w:val="single" w:sz="36" w:space="0" w:color="993300"/>
                    <w:right w:val="single" w:sz="36" w:space="0" w:color="993300"/>
                  </w:tcBorders>
                </w:tcPr>
                <w:p w14:paraId="01ABC883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43196004" w14:textId="2C12EFBF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69E2F3B2">
                      <v:shape id="_x0000_i1030" type="#_x0000_t75" style="width:75pt;height:50.25pt" o:ole="">
                        <v:imagedata r:id="rId8" o:title=""/>
                      </v:shape>
                      <o:OLEObject Type="Embed" ProgID="PBrush" ShapeID="_x0000_i1030" DrawAspect="Content" ObjectID="_1493058578" r:id="rId14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18" w:space="0" w:color="948A54" w:themeColor="background2" w:themeShade="80"/>
                    <w:left w:val="single" w:sz="36" w:space="0" w:color="993300"/>
                    <w:bottom w:val="single" w:sz="36" w:space="0" w:color="993300"/>
                    <w:right w:val="single" w:sz="18" w:space="0" w:color="948A54" w:themeColor="background2" w:themeShade="80"/>
                  </w:tcBorders>
                </w:tcPr>
                <w:p w14:paraId="5D4380A9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3F8553AB" w14:textId="7FCE11AD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68E24E01">
                      <v:shape id="_x0000_i1031" type="#_x0000_t75" style="width:75pt;height:50.25pt" o:ole="">
                        <v:imagedata r:id="rId8" o:title=""/>
                      </v:shape>
                      <o:OLEObject Type="Embed" ProgID="PBrush" ShapeID="_x0000_i1031" DrawAspect="Content" ObjectID="_1493058579" r:id="rId15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18" w:space="0" w:color="948A54" w:themeColor="background2" w:themeShade="80"/>
                    <w:left w:val="single" w:sz="18" w:space="0" w:color="948A54" w:themeColor="background2" w:themeShade="80"/>
                    <w:bottom w:val="single" w:sz="36" w:space="0" w:color="993300"/>
                  </w:tcBorders>
                </w:tcPr>
                <w:p w14:paraId="39611A87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78E79545" w14:textId="2C9549B9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5A8A2EB4">
                      <v:shape id="_x0000_i1032" type="#_x0000_t75" style="width:75pt;height:50.25pt" o:ole="">
                        <v:imagedata r:id="rId8" o:title=""/>
                      </v:shape>
                      <o:OLEObject Type="Embed" ProgID="PBrush" ShapeID="_x0000_i1032" DrawAspect="Content" ObjectID="_1493058580" r:id="rId16"/>
                    </w:object>
                  </w:r>
                </w:p>
              </w:tc>
            </w:tr>
            <w:tr w:rsidR="008234ED" w:rsidRPr="002E5907" w14:paraId="3E310AB2" w14:textId="77777777" w:rsidTr="008234ED">
              <w:tc>
                <w:tcPr>
                  <w:tcW w:w="1718" w:type="dxa"/>
                  <w:tcBorders>
                    <w:top w:val="single" w:sz="36" w:space="0" w:color="993300"/>
                    <w:left w:val="single" w:sz="36" w:space="0" w:color="993300"/>
                    <w:bottom w:val="single" w:sz="18" w:space="0" w:color="948A54" w:themeColor="background2" w:themeShade="80"/>
                    <w:right w:val="single" w:sz="18" w:space="0" w:color="948A54" w:themeColor="background2" w:themeShade="80"/>
                  </w:tcBorders>
                </w:tcPr>
                <w:p w14:paraId="1C676D30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7829053A" w14:textId="18940F56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648D22DE">
                      <v:shape id="_x0000_i1033" type="#_x0000_t75" style="width:75pt;height:50.25pt" o:ole="">
                        <v:imagedata r:id="rId8" o:title=""/>
                      </v:shape>
                      <o:OLEObject Type="Embed" ProgID="PBrush" ShapeID="_x0000_i1033" DrawAspect="Content" ObjectID="_1493058581" r:id="rId17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36" w:space="0" w:color="993300"/>
                    <w:left w:val="single" w:sz="18" w:space="0" w:color="948A54" w:themeColor="background2" w:themeShade="80"/>
                    <w:bottom w:val="single" w:sz="18" w:space="0" w:color="948A54" w:themeColor="background2" w:themeShade="80"/>
                    <w:right w:val="single" w:sz="36" w:space="0" w:color="993300"/>
                  </w:tcBorders>
                </w:tcPr>
                <w:p w14:paraId="46D49E95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58BA7083" w14:textId="3A45C3FA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15FC3FE3">
                      <v:shape id="_x0000_i1034" type="#_x0000_t75" style="width:75pt;height:50.25pt" o:ole="">
                        <v:imagedata r:id="rId8" o:title=""/>
                      </v:shape>
                      <o:OLEObject Type="Embed" ProgID="PBrush" ShapeID="_x0000_i1034" DrawAspect="Content" ObjectID="_1493058582" r:id="rId18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36" w:space="0" w:color="993300"/>
                    <w:left w:val="single" w:sz="36" w:space="0" w:color="993300"/>
                    <w:bottom w:val="single" w:sz="18" w:space="0" w:color="948A54" w:themeColor="background2" w:themeShade="80"/>
                    <w:right w:val="single" w:sz="18" w:space="0" w:color="948A54" w:themeColor="background2" w:themeShade="80"/>
                  </w:tcBorders>
                </w:tcPr>
                <w:p w14:paraId="65D4934B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037B47E8" w14:textId="11B54F26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29C25393">
                      <v:shape id="_x0000_i1035" type="#_x0000_t75" style="width:75pt;height:50.25pt" o:ole="">
                        <v:imagedata r:id="rId8" o:title=""/>
                      </v:shape>
                      <o:OLEObject Type="Embed" ProgID="PBrush" ShapeID="_x0000_i1035" DrawAspect="Content" ObjectID="_1493058583" r:id="rId19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36" w:space="0" w:color="993300"/>
                    <w:left w:val="single" w:sz="18" w:space="0" w:color="948A54" w:themeColor="background2" w:themeShade="80"/>
                    <w:bottom w:val="single" w:sz="18" w:space="0" w:color="948A54" w:themeColor="background2" w:themeShade="80"/>
                  </w:tcBorders>
                </w:tcPr>
                <w:p w14:paraId="272383EE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2B823B7E" w14:textId="1E82E8D6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530D7A68">
                      <v:shape id="_x0000_i1036" type="#_x0000_t75" style="width:75pt;height:50.25pt" o:ole="">
                        <v:imagedata r:id="rId8" o:title=""/>
                      </v:shape>
                      <o:OLEObject Type="Embed" ProgID="PBrush" ShapeID="_x0000_i1036" DrawAspect="Content" ObjectID="_1493058584" r:id="rId20"/>
                    </w:object>
                  </w:r>
                </w:p>
              </w:tc>
            </w:tr>
            <w:tr w:rsidR="008234ED" w:rsidRPr="002E5907" w14:paraId="53FCC840" w14:textId="77777777" w:rsidTr="008234ED">
              <w:tc>
                <w:tcPr>
                  <w:tcW w:w="1718" w:type="dxa"/>
                  <w:tcBorders>
                    <w:top w:val="single" w:sz="18" w:space="0" w:color="948A54" w:themeColor="background2" w:themeShade="80"/>
                    <w:left w:val="single" w:sz="36" w:space="0" w:color="993300"/>
                    <w:bottom w:val="single" w:sz="36" w:space="0" w:color="993300"/>
                    <w:right w:val="single" w:sz="18" w:space="0" w:color="948A54" w:themeColor="background2" w:themeShade="80"/>
                  </w:tcBorders>
                </w:tcPr>
                <w:p w14:paraId="18891994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7A7411CC" w14:textId="5FEEC444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2D4BF4E7">
                      <v:shape id="_x0000_i1037" type="#_x0000_t75" style="width:75pt;height:50.25pt" o:ole="">
                        <v:imagedata r:id="rId8" o:title=""/>
                      </v:shape>
                      <o:OLEObject Type="Embed" ProgID="PBrush" ShapeID="_x0000_i1037" DrawAspect="Content" ObjectID="_1493058585" r:id="rId21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18" w:space="0" w:color="948A54" w:themeColor="background2" w:themeShade="80"/>
                    <w:left w:val="single" w:sz="18" w:space="0" w:color="948A54" w:themeColor="background2" w:themeShade="80"/>
                    <w:bottom w:val="single" w:sz="36" w:space="0" w:color="993300"/>
                    <w:right w:val="single" w:sz="36" w:space="0" w:color="993300"/>
                  </w:tcBorders>
                </w:tcPr>
                <w:p w14:paraId="5EA70D9E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51DBB5B8" w14:textId="6E52598A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7052B780">
                      <v:shape id="_x0000_i1038" type="#_x0000_t75" style="width:75pt;height:50.25pt" o:ole="">
                        <v:imagedata r:id="rId8" o:title=""/>
                      </v:shape>
                      <o:OLEObject Type="Embed" ProgID="PBrush" ShapeID="_x0000_i1038" DrawAspect="Content" ObjectID="_1493058586" r:id="rId22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18" w:space="0" w:color="948A54" w:themeColor="background2" w:themeShade="80"/>
                    <w:left w:val="single" w:sz="36" w:space="0" w:color="993300"/>
                    <w:bottom w:val="single" w:sz="36" w:space="0" w:color="993300"/>
                    <w:right w:val="single" w:sz="18" w:space="0" w:color="948A54" w:themeColor="background2" w:themeShade="80"/>
                  </w:tcBorders>
                </w:tcPr>
                <w:p w14:paraId="49C251D8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74D7425C" w14:textId="71B86AB9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25E42C62">
                      <v:shape id="_x0000_i1039" type="#_x0000_t75" style="width:75pt;height:50.25pt" o:ole="">
                        <v:imagedata r:id="rId8" o:title=""/>
                      </v:shape>
                      <o:OLEObject Type="Embed" ProgID="PBrush" ShapeID="_x0000_i1039" DrawAspect="Content" ObjectID="_1493058587" r:id="rId23"/>
                    </w:object>
                  </w:r>
                </w:p>
              </w:tc>
              <w:tc>
                <w:tcPr>
                  <w:tcW w:w="1718" w:type="dxa"/>
                  <w:tcBorders>
                    <w:top w:val="single" w:sz="18" w:space="0" w:color="948A54" w:themeColor="background2" w:themeShade="80"/>
                    <w:left w:val="single" w:sz="18" w:space="0" w:color="948A54" w:themeColor="background2" w:themeShade="80"/>
                    <w:bottom w:val="single" w:sz="36" w:space="0" w:color="993300"/>
                  </w:tcBorders>
                </w:tcPr>
                <w:p w14:paraId="3ECAB771" w14:textId="77777777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0119C08E" w14:textId="4C144B84" w:rsidR="008234ED" w:rsidRPr="002E5907" w:rsidRDefault="008234ED" w:rsidP="008234E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  <w:lang w:val="es-ES_tradnl"/>
                    </w:rPr>
                    <w:object w:dxaOrig="6870" w:dyaOrig="4620" w14:anchorId="30D68443">
                      <v:shape id="_x0000_i1040" type="#_x0000_t75" style="width:75pt;height:50.25pt" o:ole="">
                        <v:imagedata r:id="rId8" o:title=""/>
                      </v:shape>
                      <o:OLEObject Type="Embed" ProgID="PBrush" ShapeID="_x0000_i1040" DrawAspect="Content" ObjectID="_1493058588" r:id="rId24"/>
                    </w:object>
                  </w:r>
                </w:p>
              </w:tc>
            </w:tr>
          </w:tbl>
          <w:p w14:paraId="390CA312" w14:textId="77777777" w:rsidR="008234ED" w:rsidRPr="002E5907" w:rsidRDefault="008234ED" w:rsidP="008234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A042DA" w14:textId="77777777" w:rsidR="00192DFC" w:rsidRPr="002E5907" w:rsidRDefault="008234ED" w:rsidP="008234E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251987860</w:t>
            </w:r>
          </w:p>
          <w:p w14:paraId="5D317B96" w14:textId="77777777" w:rsidR="008234ED" w:rsidRPr="002E5907" w:rsidRDefault="008234ED" w:rsidP="008234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A1DAA0" w14:textId="46912E0F" w:rsidR="008234ED" w:rsidRPr="002E5907" w:rsidRDefault="008234ED" w:rsidP="008234ED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object w:dxaOrig="14175" w:dyaOrig="4785" w14:anchorId="2DCAF663">
                <v:shape id="_x0000_i1041" type="#_x0000_t75" style="width:343.5pt;height:116.25pt" o:ole="">
                  <v:imagedata r:id="rId25" o:title=""/>
                </v:shape>
                <o:OLEObject Type="Embed" ProgID="PBrush" ShapeID="_x0000_i1041" DrawAspect="Content" ObjectID="_1493058589" r:id="rId26"/>
              </w:object>
            </w:r>
          </w:p>
        </w:tc>
      </w:tr>
      <w:tr w:rsidR="008234ED" w:rsidRPr="002E5907" w14:paraId="785D07C8" w14:textId="77777777" w:rsidTr="008234ED">
        <w:tc>
          <w:tcPr>
            <w:tcW w:w="1951" w:type="dxa"/>
          </w:tcPr>
          <w:p w14:paraId="3ED01987" w14:textId="77777777" w:rsidR="00192DFC" w:rsidRPr="002E5907" w:rsidRDefault="00192DFC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ie de imagen</w:t>
            </w:r>
          </w:p>
        </w:tc>
        <w:tc>
          <w:tcPr>
            <w:tcW w:w="7103" w:type="dxa"/>
            <w:tcBorders>
              <w:top w:val="single" w:sz="2" w:space="0" w:color="auto"/>
              <w:bottom w:val="single" w:sz="2" w:space="0" w:color="auto"/>
            </w:tcBorders>
          </w:tcPr>
          <w:p w14:paraId="50701EDE" w14:textId="01D924A5" w:rsidR="00192DFC" w:rsidRPr="002E5907" w:rsidRDefault="008550FB" w:rsidP="00B04C75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  <w:lang w:val="es-CO" w:eastAsia="es-CO"/>
              </w:rPr>
            </w:pPr>
            <w:r w:rsidRPr="002E5907">
              <w:rPr>
                <w:rFonts w:ascii="Times New Roman" w:eastAsia="Times New Roman" w:hAnsi="Times New Roman" w:cs="Times New Roman"/>
                <w:sz w:val="24"/>
                <w:szCs w:val="24"/>
                <w:lang w:val="es-CO" w:eastAsia="es-CO"/>
              </w:rPr>
              <w:t>En la estructura se pueden ubicar 64 gatos</w:t>
            </w:r>
            <w:r w:rsidR="00B04C75" w:rsidRPr="002E5907">
              <w:rPr>
                <w:rFonts w:ascii="Times New Roman" w:eastAsia="Times New Roman" w:hAnsi="Times New Roman" w:cs="Times New Roman"/>
                <w:sz w:val="24"/>
                <w:szCs w:val="24"/>
                <w:lang w:val="es-CO" w:eastAsia="es-CO"/>
              </w:rPr>
              <w:t>.</w:t>
            </w:r>
          </w:p>
        </w:tc>
      </w:tr>
    </w:tbl>
    <w:p w14:paraId="563AC440" w14:textId="77777777" w:rsidR="00192DFC" w:rsidRPr="002E5907" w:rsidRDefault="00192DFC" w:rsidP="00121322">
      <w:pPr>
        <w:shd w:val="clear" w:color="auto" w:fill="FFFFFF"/>
        <w:spacing w:after="0"/>
        <w:rPr>
          <w:rFonts w:ascii="Times New Roman" w:eastAsia="Times New Roman" w:hAnsi="Times New Roman" w:cs="Times New Roman"/>
          <w:lang w:val="es-CO" w:eastAsia="es-CO"/>
        </w:rPr>
      </w:pPr>
    </w:p>
    <w:p w14:paraId="7DBDF203" w14:textId="3A34D15C" w:rsidR="008550FB" w:rsidRPr="000753A8" w:rsidRDefault="008550FB" w:rsidP="00A3183C">
      <w:pPr>
        <w:shd w:val="clear" w:color="auto" w:fill="FFFFFF"/>
        <w:spacing w:after="0"/>
        <w:rPr>
          <w:rFonts w:ascii="Times New Roman" w:eastAsia="Times New Roman" w:hAnsi="Times New Roman" w:cs="Times New Roman"/>
          <w:b/>
          <w:lang w:val="es-CO" w:eastAsia="es-CO"/>
        </w:rPr>
      </w:pPr>
      <w:r w:rsidRPr="002E5907">
        <w:rPr>
          <w:rFonts w:ascii="Times New Roman" w:eastAsia="Times New Roman" w:hAnsi="Times New Roman" w:cs="Times New Roman"/>
          <w:lang w:val="es-CO" w:eastAsia="es-CO"/>
        </w:rPr>
        <w:t>Dicha</w:t>
      </w:r>
      <w:r w:rsidR="00B05C8E" w:rsidRPr="002E5907">
        <w:rPr>
          <w:rFonts w:ascii="Times New Roman" w:eastAsia="Times New Roman" w:hAnsi="Times New Roman" w:cs="Times New Roman"/>
          <w:lang w:val="es-CO" w:eastAsia="es-CO"/>
        </w:rPr>
        <w:t xml:space="preserve"> multiplicaci</w:t>
      </w:r>
      <w:r w:rsidR="000A08D1" w:rsidRPr="002E5907">
        <w:rPr>
          <w:rFonts w:ascii="Times New Roman" w:eastAsia="Times New Roman" w:hAnsi="Times New Roman" w:cs="Times New Roman"/>
          <w:lang w:val="es-CO" w:eastAsia="es-CO"/>
        </w:rPr>
        <w:t>ón se puede escribir de</w:t>
      </w:r>
      <w:r w:rsidR="00705E1C" w:rsidRPr="002E5907">
        <w:rPr>
          <w:rFonts w:ascii="Times New Roman" w:eastAsia="Times New Roman" w:hAnsi="Times New Roman" w:cs="Times New Roman"/>
          <w:lang w:val="es-CO" w:eastAsia="es-CO"/>
        </w:rPr>
        <w:t xml:space="preserve"> forma abreviada</w:t>
      </w:r>
      <w:r w:rsidRPr="002E5907">
        <w:rPr>
          <w:rFonts w:ascii="Times New Roman" w:eastAsia="Times New Roman" w:hAnsi="Times New Roman" w:cs="Times New Roman"/>
          <w:lang w:val="es-CO" w:eastAsia="es-CO"/>
        </w:rPr>
        <w:t xml:space="preserve"> como</w:t>
      </w:r>
      <w:r w:rsidR="00A3183C" w:rsidRPr="002E5907">
        <w:rPr>
          <w:rFonts w:ascii="Times New Roman" w:eastAsia="Times New Roman" w:hAnsi="Times New Roman" w:cs="Times New Roman"/>
          <w:lang w:val="es-CO" w:eastAsia="es-CO"/>
        </w:rPr>
        <w:t xml:space="preserve"> </w:t>
      </w:r>
      <w:r w:rsidRPr="002E5907">
        <w:rPr>
          <w:rFonts w:ascii="Times New Roman" w:eastAsia="Times New Roman" w:hAnsi="Times New Roman" w:cs="Times New Roman"/>
          <w:b/>
          <w:lang w:val="es-CO" w:eastAsia="es-CO"/>
        </w:rPr>
        <w:t>4</w:t>
      </w:r>
      <w:r w:rsidRPr="002E5907">
        <w:rPr>
          <w:rFonts w:ascii="Times New Roman" w:eastAsia="Times New Roman" w:hAnsi="Times New Roman" w:cs="Times New Roman"/>
          <w:b/>
          <w:vertAlign w:val="superscript"/>
          <w:lang w:val="es-CO" w:eastAsia="es-CO"/>
        </w:rPr>
        <w:t>3</w:t>
      </w:r>
      <w:r w:rsidR="000753A8">
        <w:rPr>
          <w:rFonts w:ascii="Times New Roman" w:eastAsia="Times New Roman" w:hAnsi="Times New Roman" w:cs="Times New Roman"/>
          <w:lang w:val="es-CO" w:eastAsia="es-CO"/>
        </w:rPr>
        <w:t>,</w:t>
      </w:r>
      <w:r w:rsidR="00A3183C" w:rsidRPr="002E5907">
        <w:rPr>
          <w:rFonts w:ascii="Times New Roman" w:eastAsia="Times New Roman" w:hAnsi="Times New Roman" w:cs="Times New Roman"/>
          <w:b/>
          <w:vertAlign w:val="superscript"/>
          <w:lang w:val="es-CO" w:eastAsia="es-CO"/>
        </w:rPr>
        <w:t xml:space="preserve"> </w:t>
      </w:r>
      <w:r w:rsidR="000753A8">
        <w:rPr>
          <w:rFonts w:ascii="Times New Roman" w:eastAsia="Times New Roman" w:hAnsi="Times New Roman" w:cs="Times New Roman"/>
          <w:lang w:val="es-CO" w:eastAsia="es-CO"/>
        </w:rPr>
        <w:t>que</w:t>
      </w:r>
      <w:r w:rsidRPr="002E5907">
        <w:rPr>
          <w:rFonts w:ascii="Times New Roman" w:eastAsia="Times New Roman" w:hAnsi="Times New Roman" w:cs="Times New Roman"/>
          <w:lang w:val="es-CO" w:eastAsia="es-CO"/>
        </w:rPr>
        <w:t xml:space="preserve"> significa</w:t>
      </w:r>
      <w:r w:rsidR="001C631C" w:rsidRPr="002E5907">
        <w:rPr>
          <w:rFonts w:ascii="Times New Roman" w:eastAsia="Times New Roman" w:hAnsi="Times New Roman" w:cs="Times New Roman"/>
          <w:lang w:val="es-CO" w:eastAsia="es-CO"/>
        </w:rPr>
        <w:t xml:space="preserve"> que el número</w:t>
      </w:r>
      <w:r w:rsidR="001C631C" w:rsidRPr="002E5907">
        <w:rPr>
          <w:rFonts w:ascii="Times New Roman" w:eastAsia="Times New Roman" w:hAnsi="Times New Roman" w:cs="Times New Roman"/>
          <w:b/>
          <w:lang w:val="es-CO" w:eastAsia="es-CO"/>
        </w:rPr>
        <w:t xml:space="preserve"> 4</w:t>
      </w:r>
      <w:r w:rsidR="001C631C" w:rsidRPr="002E5907">
        <w:rPr>
          <w:rFonts w:ascii="Times New Roman" w:eastAsia="Times New Roman" w:hAnsi="Times New Roman" w:cs="Times New Roman"/>
          <w:lang w:val="es-CO" w:eastAsia="es-CO"/>
        </w:rPr>
        <w:t xml:space="preserve"> se ha </w:t>
      </w:r>
      <w:r w:rsidR="001C631C" w:rsidRPr="002E5907">
        <w:rPr>
          <w:rFonts w:ascii="Times New Roman" w:eastAsia="Times New Roman" w:hAnsi="Times New Roman" w:cs="Times New Roman"/>
          <w:b/>
          <w:lang w:val="es-CO" w:eastAsia="es-CO"/>
        </w:rPr>
        <w:t>multiplicado 3 veces</w:t>
      </w:r>
      <w:r w:rsidR="001C631C" w:rsidRPr="002E5907">
        <w:rPr>
          <w:rFonts w:ascii="Times New Roman" w:eastAsia="Times New Roman" w:hAnsi="Times New Roman" w:cs="Times New Roman"/>
          <w:lang w:val="es-CO" w:eastAsia="es-CO"/>
        </w:rPr>
        <w:t>.</w:t>
      </w:r>
      <w:r w:rsidRPr="002E5907">
        <w:rPr>
          <w:rFonts w:ascii="Times New Roman" w:eastAsia="Times New Roman" w:hAnsi="Times New Roman" w:cs="Times New Roman"/>
          <w:lang w:val="es-CO" w:eastAsia="es-CO"/>
        </w:rPr>
        <w:t xml:space="preserve"> En otras palabras,</w:t>
      </w:r>
      <w:r w:rsidR="00A3183C" w:rsidRPr="002E5907">
        <w:rPr>
          <w:rFonts w:ascii="Times New Roman" w:eastAsia="Times New Roman" w:hAnsi="Times New Roman" w:cs="Times New Roman"/>
          <w:lang w:val="es-CO" w:eastAsia="es-CO"/>
        </w:rPr>
        <w:t xml:space="preserve"> </w:t>
      </w:r>
      <w:r w:rsidRPr="002E5907">
        <w:rPr>
          <w:rFonts w:ascii="Times New Roman" w:eastAsia="Times New Roman" w:hAnsi="Times New Roman" w:cs="Times New Roman"/>
          <w:lang w:val="es-CO" w:eastAsia="es-CO"/>
        </w:rPr>
        <w:t>4 × 4 × 4 = 4</w:t>
      </w:r>
      <w:r w:rsidRPr="002E5907">
        <w:rPr>
          <w:rFonts w:ascii="Times New Roman" w:eastAsia="Times New Roman" w:hAnsi="Times New Roman" w:cs="Times New Roman"/>
          <w:vertAlign w:val="superscript"/>
          <w:lang w:val="es-CO" w:eastAsia="es-CO"/>
        </w:rPr>
        <w:t>3</w:t>
      </w:r>
      <w:r w:rsidR="000753A8">
        <w:rPr>
          <w:rFonts w:ascii="Times New Roman" w:eastAsia="Times New Roman" w:hAnsi="Times New Roman" w:cs="Times New Roman"/>
          <w:lang w:val="es-CO" w:eastAsia="es-CO"/>
        </w:rPr>
        <w:t xml:space="preserve"> = 64.</w:t>
      </w:r>
    </w:p>
    <w:p w14:paraId="2ED63007" w14:textId="77777777" w:rsidR="00365811" w:rsidRPr="002E5907" w:rsidRDefault="00365811" w:rsidP="00121322">
      <w:pPr>
        <w:shd w:val="clear" w:color="auto" w:fill="FFFFFF"/>
        <w:spacing w:after="0"/>
        <w:rPr>
          <w:rFonts w:ascii="Times New Roman" w:eastAsia="Times New Roman" w:hAnsi="Times New Roman" w:cs="Times New Roman"/>
          <w:lang w:val="es-CO" w:eastAsia="es-CO"/>
        </w:rPr>
      </w:pPr>
    </w:p>
    <w:p w14:paraId="122CC1D6" w14:textId="33EF2550" w:rsidR="008B42F7" w:rsidRPr="002E5907" w:rsidRDefault="0048137C" w:rsidP="008550FB">
      <w:pPr>
        <w:shd w:val="clear" w:color="auto" w:fill="FFFFFF"/>
        <w:spacing w:after="0"/>
        <w:rPr>
          <w:rFonts w:ascii="Times New Roman" w:hAnsi="Times New Roman" w:cs="Times New Roman"/>
          <w:lang w:val="es-CO"/>
        </w:rPr>
      </w:pPr>
      <w:r>
        <w:rPr>
          <w:rFonts w:ascii="Times New Roman" w:eastAsia="Times New Roman" w:hAnsi="Times New Roman" w:cs="Times New Roman"/>
          <w:lang w:val="es-CO" w:eastAsia="es-CO"/>
        </w:rPr>
        <w:t>Esta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 xml:space="preserve"> operación </w:t>
      </w:r>
      <w:r>
        <w:rPr>
          <w:rFonts w:ascii="Times New Roman" w:eastAsia="Times New Roman" w:hAnsi="Times New Roman" w:cs="Times New Roman"/>
          <w:lang w:val="es-CO" w:eastAsia="es-CO"/>
        </w:rPr>
        <w:t xml:space="preserve">de potenciación </w:t>
      </w:r>
      <w:r w:rsidR="00AA0F39" w:rsidRPr="002E5907">
        <w:rPr>
          <w:rFonts w:ascii="Times New Roman" w:eastAsia="Times New Roman" w:hAnsi="Times New Roman" w:cs="Times New Roman"/>
          <w:lang w:val="es-CO" w:eastAsia="es-CO"/>
        </w:rPr>
        <w:t xml:space="preserve">se vuelve 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 xml:space="preserve">útil en la medida que el número de veces a multiplicar sea </w:t>
      </w:r>
      <w:r w:rsidR="00AA0F39" w:rsidRPr="002E5907">
        <w:rPr>
          <w:rFonts w:ascii="Times New Roman" w:eastAsia="Times New Roman" w:hAnsi="Times New Roman" w:cs="Times New Roman"/>
          <w:lang w:val="es-CO" w:eastAsia="es-CO"/>
        </w:rPr>
        <w:t>grande</w:t>
      </w:r>
      <w:r w:rsidR="000A08D1" w:rsidRPr="002E5907">
        <w:rPr>
          <w:rFonts w:ascii="Times New Roman" w:eastAsia="Times New Roman" w:hAnsi="Times New Roman" w:cs="Times New Roman"/>
          <w:lang w:val="es-CO" w:eastAsia="es-CO"/>
        </w:rPr>
        <w:t xml:space="preserve"> y aunque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 xml:space="preserve"> se abordó en los números naturales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>,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 xml:space="preserve"> tambi</w:t>
      </w:r>
      <w:r w:rsidR="008B0C63" w:rsidRPr="002E5907">
        <w:rPr>
          <w:rFonts w:ascii="Times New Roman" w:eastAsia="Times New Roman" w:hAnsi="Times New Roman" w:cs="Times New Roman"/>
          <w:lang w:val="es-CO" w:eastAsia="es-CO"/>
        </w:rPr>
        <w:t>én se puede aplicar en e</w:t>
      </w:r>
      <w:r w:rsidR="008550FB" w:rsidRPr="002E5907">
        <w:rPr>
          <w:rFonts w:ascii="Times New Roman" w:eastAsia="Times New Roman" w:hAnsi="Times New Roman" w:cs="Times New Roman"/>
          <w:lang w:val="es-CO" w:eastAsia="es-CO"/>
        </w:rPr>
        <w:t>l conjunto de los números enteros</w:t>
      </w:r>
      <w:r w:rsidR="00365811" w:rsidRPr="002E5907">
        <w:rPr>
          <w:rFonts w:ascii="Times New Roman" w:eastAsia="Times New Roman" w:hAnsi="Times New Roman" w:cs="Times New Roman"/>
          <w:lang w:val="es-CO" w:eastAsia="es-CO"/>
        </w:rPr>
        <w:t>.</w:t>
      </w:r>
    </w:p>
    <w:p w14:paraId="36AF67B5" w14:textId="77777777" w:rsidR="00F655B2" w:rsidRPr="002E5907" w:rsidRDefault="00F655B2" w:rsidP="00121322">
      <w:pPr>
        <w:spacing w:after="0"/>
        <w:rPr>
          <w:rFonts w:ascii="Times New Roman" w:hAnsi="Times New Roman" w:cs="Times New Roman"/>
          <w:lang w:val="es-CO"/>
        </w:rPr>
      </w:pPr>
    </w:p>
    <w:p w14:paraId="6DC7350F" w14:textId="6A72049B" w:rsidR="008B42F7" w:rsidRPr="002E5907" w:rsidRDefault="008B42F7" w:rsidP="008B42F7">
      <w:pPr>
        <w:spacing w:after="0"/>
        <w:rPr>
          <w:rFonts w:ascii="Times New Roman" w:hAnsi="Times New Roman" w:cs="Times New Roman"/>
          <w:highlight w:val="yellow"/>
        </w:rPr>
      </w:pPr>
      <w:r w:rsidRPr="002E5907">
        <w:rPr>
          <w:rFonts w:ascii="Times New Roman" w:hAnsi="Times New Roman" w:cs="Times New Roman"/>
          <w:highlight w:val="yellow"/>
        </w:rPr>
        <w:t>[SECCIÓN 2]</w:t>
      </w:r>
      <w:r w:rsidRPr="002E5907">
        <w:rPr>
          <w:rFonts w:ascii="Times New Roman" w:hAnsi="Times New Roman" w:cs="Times New Roman"/>
        </w:rPr>
        <w:t xml:space="preserve"> </w:t>
      </w:r>
      <w:r w:rsidRPr="002E5907">
        <w:rPr>
          <w:rFonts w:ascii="Times New Roman" w:hAnsi="Times New Roman" w:cs="Times New Roman"/>
          <w:b/>
        </w:rPr>
        <w:t xml:space="preserve">1.1 </w:t>
      </w:r>
      <w:r w:rsidR="00F47E46" w:rsidRPr="002E5907">
        <w:rPr>
          <w:rFonts w:ascii="Times New Roman" w:hAnsi="Times New Roman" w:cs="Times New Roman"/>
          <w:b/>
        </w:rPr>
        <w:t>La potencia de un número entero</w:t>
      </w:r>
    </w:p>
    <w:p w14:paraId="5A14DF4B" w14:textId="77777777" w:rsidR="008B42F7" w:rsidRPr="002E5907" w:rsidRDefault="008B42F7" w:rsidP="00121322">
      <w:pPr>
        <w:spacing w:after="0"/>
        <w:rPr>
          <w:rFonts w:ascii="Times New Roman" w:hAnsi="Times New Roman" w:cs="Times New Roman"/>
          <w:lang w:val="es-CO"/>
        </w:rPr>
      </w:pPr>
    </w:p>
    <w:p w14:paraId="7507EC5E" w14:textId="04ED9391" w:rsidR="00EF3F2A" w:rsidRPr="002E5907" w:rsidRDefault="004D20E2" w:rsidP="00B87E0C">
      <w:pPr>
        <w:spacing w:after="0"/>
        <w:rPr>
          <w:rFonts w:ascii="Times New Roman" w:hAnsi="Times New Roman" w:cs="Times New Roman"/>
          <w:lang w:val="es-CO"/>
        </w:rPr>
      </w:pPr>
      <w:r w:rsidRPr="002E5907">
        <w:rPr>
          <w:rFonts w:ascii="Times New Roman" w:hAnsi="Times New Roman" w:cs="Times New Roman"/>
          <w:lang w:val="es-CO"/>
        </w:rPr>
        <w:t>Se llama</w:t>
      </w:r>
      <w:r w:rsidRPr="002E5907">
        <w:rPr>
          <w:rFonts w:ascii="Times New Roman" w:hAnsi="Times New Roman" w:cs="Times New Roman"/>
          <w:b/>
          <w:lang w:val="es-CO"/>
        </w:rPr>
        <w:t xml:space="preserve"> potencia</w:t>
      </w:r>
      <w:r w:rsidRPr="002E5907">
        <w:rPr>
          <w:rFonts w:ascii="Times New Roman" w:hAnsi="Times New Roman" w:cs="Times New Roman"/>
          <w:lang w:val="es-CO"/>
        </w:rPr>
        <w:t xml:space="preserve"> de un </w:t>
      </w:r>
      <w:r w:rsidRPr="002E5907">
        <w:rPr>
          <w:rFonts w:ascii="Times New Roman" w:hAnsi="Times New Roman" w:cs="Times New Roman"/>
          <w:b/>
          <w:lang w:val="es-CO"/>
        </w:rPr>
        <w:t>número entero</w:t>
      </w:r>
      <w:r w:rsidR="00294EB1" w:rsidRPr="00294EB1">
        <w:rPr>
          <w:rFonts w:ascii="Times New Roman" w:hAnsi="Times New Roman" w:cs="Times New Roman"/>
          <w:lang w:val="es-CO"/>
        </w:rPr>
        <w:t>,</w:t>
      </w:r>
      <w:r w:rsidRPr="002E5907">
        <w:rPr>
          <w:rFonts w:ascii="Times New Roman" w:hAnsi="Times New Roman" w:cs="Times New Roman"/>
          <w:lang w:val="es-CO"/>
        </w:rPr>
        <w:t xml:space="preserve"> al </w:t>
      </w:r>
      <w:r w:rsidR="008550FB" w:rsidRPr="002E5907">
        <w:rPr>
          <w:rFonts w:ascii="Times New Roman" w:hAnsi="Times New Roman" w:cs="Times New Roman"/>
          <w:b/>
          <w:lang w:val="es-CO"/>
        </w:rPr>
        <w:t xml:space="preserve">producto </w:t>
      </w:r>
      <w:r w:rsidR="008550FB" w:rsidRPr="002E5907">
        <w:rPr>
          <w:rFonts w:ascii="Times New Roman" w:hAnsi="Times New Roman" w:cs="Times New Roman"/>
          <w:lang w:val="es-CO"/>
        </w:rPr>
        <w:t>de</w:t>
      </w:r>
      <w:r w:rsidRPr="002E5907">
        <w:rPr>
          <w:rFonts w:ascii="Times New Roman" w:hAnsi="Times New Roman" w:cs="Times New Roman"/>
          <w:lang w:val="es-CO"/>
        </w:rPr>
        <w:t xml:space="preserve"> </w:t>
      </w:r>
      <w:r w:rsidR="008550FB" w:rsidRPr="002E5907">
        <w:rPr>
          <w:rFonts w:ascii="Times New Roman" w:hAnsi="Times New Roman" w:cs="Times New Roman"/>
          <w:b/>
          <w:lang w:val="es-CO"/>
        </w:rPr>
        <w:t>multiplicar</w:t>
      </w:r>
      <w:r w:rsidRPr="002E5907">
        <w:rPr>
          <w:rFonts w:ascii="Times New Roman" w:hAnsi="Times New Roman" w:cs="Times New Roman"/>
          <w:lang w:val="es-CO"/>
        </w:rPr>
        <w:t xml:space="preserve"> </w:t>
      </w:r>
      <w:r w:rsidR="008B0C63" w:rsidRPr="002E5907">
        <w:rPr>
          <w:rFonts w:ascii="Times New Roman" w:hAnsi="Times New Roman" w:cs="Times New Roman"/>
          <w:lang w:val="es-CO"/>
        </w:rPr>
        <w:t>dicho número</w:t>
      </w:r>
      <w:r w:rsidRPr="002E5907">
        <w:rPr>
          <w:rFonts w:ascii="Times New Roman" w:hAnsi="Times New Roman" w:cs="Times New Roman"/>
          <w:lang w:val="es-CO"/>
        </w:rPr>
        <w:t xml:space="preserve"> </w:t>
      </w:r>
      <w:r w:rsidRPr="002E5907">
        <w:rPr>
          <w:rFonts w:ascii="Times New Roman" w:hAnsi="Times New Roman" w:cs="Times New Roman"/>
          <w:b/>
          <w:lang w:val="es-CO"/>
        </w:rPr>
        <w:t>por</w:t>
      </w:r>
      <w:r w:rsidRPr="002E5907">
        <w:rPr>
          <w:rFonts w:ascii="Times New Roman" w:hAnsi="Times New Roman" w:cs="Times New Roman"/>
          <w:lang w:val="es-CO"/>
        </w:rPr>
        <w:t xml:space="preserve"> </w:t>
      </w:r>
      <w:r w:rsidRPr="002E5907">
        <w:rPr>
          <w:rFonts w:ascii="Times New Roman" w:hAnsi="Times New Roman" w:cs="Times New Roman"/>
          <w:b/>
          <w:lang w:val="es-CO"/>
        </w:rPr>
        <w:t xml:space="preserve">sí mismo </w:t>
      </w:r>
      <w:r w:rsidR="005F3F6B" w:rsidRPr="002E5907">
        <w:rPr>
          <w:rFonts w:ascii="Times New Roman" w:hAnsi="Times New Roman" w:cs="Times New Roman"/>
          <w:b/>
          <w:lang w:val="es-CO"/>
        </w:rPr>
        <w:t>dos</w:t>
      </w:r>
      <w:r w:rsidRPr="002E5907">
        <w:rPr>
          <w:rFonts w:ascii="Times New Roman" w:hAnsi="Times New Roman" w:cs="Times New Roman"/>
          <w:b/>
          <w:lang w:val="es-CO"/>
        </w:rPr>
        <w:t xml:space="preserve"> o más veces</w:t>
      </w:r>
      <w:r w:rsidRPr="002E5907">
        <w:rPr>
          <w:rFonts w:ascii="Times New Roman" w:hAnsi="Times New Roman" w:cs="Times New Roman"/>
          <w:lang w:val="es-CO"/>
        </w:rPr>
        <w:t>.</w:t>
      </w:r>
      <w:r w:rsidR="005550DA" w:rsidRPr="002E5907">
        <w:rPr>
          <w:rFonts w:ascii="Times New Roman" w:hAnsi="Times New Roman" w:cs="Times New Roman"/>
          <w:lang w:val="es-CO"/>
        </w:rPr>
        <w:t xml:space="preserve"> El número </w:t>
      </w:r>
      <w:r w:rsidR="008B0C63" w:rsidRPr="002E5907">
        <w:rPr>
          <w:rFonts w:ascii="Times New Roman" w:hAnsi="Times New Roman" w:cs="Times New Roman"/>
          <w:lang w:val="es-CO"/>
        </w:rPr>
        <w:t>a multiplicar</w:t>
      </w:r>
      <w:r w:rsidR="005550DA" w:rsidRPr="002E5907">
        <w:rPr>
          <w:rFonts w:ascii="Times New Roman" w:hAnsi="Times New Roman" w:cs="Times New Roman"/>
          <w:lang w:val="es-CO"/>
        </w:rPr>
        <w:t xml:space="preserve"> se llama </w:t>
      </w:r>
      <w:r w:rsidR="005550DA" w:rsidRPr="002E5907">
        <w:rPr>
          <w:rFonts w:ascii="Times New Roman" w:hAnsi="Times New Roman" w:cs="Times New Roman"/>
          <w:b/>
          <w:lang w:val="es-CO"/>
        </w:rPr>
        <w:t>base</w:t>
      </w:r>
      <w:r w:rsidR="005550DA" w:rsidRPr="002E5907">
        <w:rPr>
          <w:rFonts w:ascii="Times New Roman" w:hAnsi="Times New Roman" w:cs="Times New Roman"/>
          <w:lang w:val="es-CO"/>
        </w:rPr>
        <w:t xml:space="preserve"> y el número de veces que se multiplica se llama</w:t>
      </w:r>
      <w:r w:rsidR="005550DA" w:rsidRPr="002E5907">
        <w:rPr>
          <w:rFonts w:ascii="Times New Roman" w:hAnsi="Times New Roman" w:cs="Times New Roman"/>
          <w:b/>
          <w:lang w:val="es-CO"/>
        </w:rPr>
        <w:t xml:space="preserve"> exponente</w:t>
      </w:r>
      <w:r w:rsidR="005550DA" w:rsidRPr="002E5907">
        <w:rPr>
          <w:rFonts w:ascii="Times New Roman" w:hAnsi="Times New Roman" w:cs="Times New Roman"/>
          <w:lang w:val="es-CO"/>
        </w:rPr>
        <w:t>.</w:t>
      </w:r>
    </w:p>
    <w:p w14:paraId="42DFE0AD" w14:textId="77777777" w:rsidR="002E5907" w:rsidRPr="002E5907" w:rsidRDefault="002E5907" w:rsidP="00B87E0C">
      <w:pPr>
        <w:spacing w:after="0"/>
        <w:rPr>
          <w:rFonts w:ascii="Times New Roman" w:hAnsi="Times New Roman" w:cs="Times New Roman"/>
          <w:b/>
          <w:lang w:val="es-CO"/>
        </w:rPr>
      </w:pPr>
    </w:p>
    <w:p w14:paraId="5CD89873" w14:textId="52E728C3" w:rsidR="002B7BF2" w:rsidRPr="002E5907" w:rsidRDefault="00C52238" w:rsidP="00B87E0C">
      <w:pPr>
        <w:spacing w:after="0"/>
        <w:rPr>
          <w:rFonts w:ascii="Times New Roman" w:eastAsiaTheme="minorEastAsia" w:hAnsi="Times New Roman" w:cs="Times New Roman"/>
          <w:lang w:val="es-CO"/>
        </w:rPr>
      </w:pPr>
      <w:r w:rsidRPr="002E5907">
        <w:rPr>
          <w:rFonts w:ascii="Times New Roman" w:hAnsi="Times New Roman" w:cs="Times New Roman"/>
          <w:lang w:val="es-CO"/>
        </w:rPr>
        <w:t>Por ejemplo</w:t>
      </w:r>
      <w:r w:rsidR="008550FB" w:rsidRPr="002E5907">
        <w:rPr>
          <w:rFonts w:ascii="Times New Roman" w:hAnsi="Times New Roman" w:cs="Times New Roman"/>
          <w:lang w:val="es-CO"/>
        </w:rPr>
        <w:t>,</w:t>
      </w:r>
      <w:r w:rsidRPr="002E5907">
        <w:rPr>
          <w:rFonts w:ascii="Times New Roman" w:hAnsi="Times New Roman" w:cs="Times New Roman"/>
          <w:lang w:val="es-CO"/>
        </w:rPr>
        <w:t xml:space="preserve"> calcular</w:t>
      </w:r>
      <w:r w:rsidR="00D93485" w:rsidRPr="002E5907">
        <w:rPr>
          <w:rFonts w:ascii="Times New Roman" w:hAnsi="Times New Roman" w:cs="Times New Roman"/>
          <w:lang w:val="es-CO"/>
        </w:rPr>
        <w:t xml:space="preserve"> </w:t>
      </w:r>
      <w:r w:rsidR="00D93485" w:rsidRPr="002E5907">
        <w:rPr>
          <w:rFonts w:ascii="Times New Roman" w:hAnsi="Times New Roman" w:cs="Times New Roman"/>
          <w:position w:val="-16"/>
          <w:lang w:val="es-CO"/>
        </w:rPr>
        <w:object w:dxaOrig="620" w:dyaOrig="499" w14:anchorId="4102DE38">
          <v:shape id="_x0000_i1042" type="#_x0000_t75" style="width:30.75pt;height:24.75pt" o:ole="">
            <v:imagedata r:id="rId27" o:title=""/>
          </v:shape>
          <o:OLEObject Type="Embed" ProgID="Equation.DSMT4" ShapeID="_x0000_i1042" DrawAspect="Content" ObjectID="_1493058590" r:id="rId28"/>
        </w:object>
      </w:r>
      <w:r w:rsidR="00D93485" w:rsidRPr="002E5907">
        <w:rPr>
          <w:rFonts w:ascii="Times New Roman" w:hAnsi="Times New Roman" w:cs="Times New Roman"/>
          <w:lang w:val="es-CO"/>
        </w:rPr>
        <w:t xml:space="preserve"> </w:t>
      </w:r>
      <w:r w:rsidR="008B0C63" w:rsidRPr="002E5907">
        <w:rPr>
          <w:rFonts w:ascii="Times New Roman" w:eastAsiaTheme="minorEastAsia" w:hAnsi="Times New Roman" w:cs="Times New Roman"/>
          <w:lang w:val="es-CO"/>
        </w:rPr>
        <w:t>significa</w:t>
      </w:r>
      <w:r w:rsidR="008550FB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w:r w:rsidRPr="002E5907">
        <w:rPr>
          <w:rFonts w:ascii="Times New Roman" w:eastAsiaTheme="minorEastAsia" w:hAnsi="Times New Roman" w:cs="Times New Roman"/>
          <w:lang w:val="es-CO"/>
        </w:rPr>
        <w:t xml:space="preserve">multiplicar el número </w:t>
      </w:r>
      <w:r w:rsidR="008550FB" w:rsidRPr="002E5907">
        <w:rPr>
          <w:rFonts w:ascii="Times New Roman" w:eastAsiaTheme="minorEastAsia" w:hAnsi="Times New Roman" w:cs="Times New Roman"/>
          <w:lang w:val="es-CO"/>
        </w:rPr>
        <w:t>‒2 cuatro veces</w:t>
      </w:r>
      <w:r w:rsidR="00E55D0D" w:rsidRPr="002E5907">
        <w:rPr>
          <w:rFonts w:ascii="Times New Roman" w:eastAsiaTheme="minorEastAsia" w:hAnsi="Times New Roman" w:cs="Times New Roman"/>
          <w:lang w:val="es-CO"/>
        </w:rPr>
        <w:t>:</w:t>
      </w:r>
    </w:p>
    <w:p w14:paraId="6662F456" w14:textId="655FC758" w:rsidR="002B7BF2" w:rsidRPr="002E5907" w:rsidRDefault="00D93485" w:rsidP="00D93485">
      <w:pPr>
        <w:spacing w:after="0"/>
        <w:jc w:val="center"/>
        <w:rPr>
          <w:rFonts w:ascii="Times New Roman" w:hAnsi="Times New Roman" w:cs="Times New Roman"/>
          <w:lang w:val="es-CO"/>
        </w:rPr>
      </w:pPr>
      <w:r w:rsidRPr="002E5907">
        <w:rPr>
          <w:rFonts w:ascii="Times New Roman" w:hAnsi="Times New Roman" w:cs="Times New Roman"/>
          <w:position w:val="-16"/>
          <w:lang w:val="es-CO"/>
        </w:rPr>
        <w:object w:dxaOrig="3580" w:dyaOrig="499" w14:anchorId="4D919722">
          <v:shape id="_x0000_i1043" type="#_x0000_t75" style="width:179.25pt;height:24.75pt" o:ole="">
            <v:imagedata r:id="rId29" o:title=""/>
          </v:shape>
          <o:OLEObject Type="Embed" ProgID="Equation.DSMT4" ShapeID="_x0000_i1043" DrawAspect="Content" ObjectID="_1493058591" r:id="rId30"/>
        </w:object>
      </w:r>
    </w:p>
    <w:p w14:paraId="23CF6503" w14:textId="77777777" w:rsidR="002B7BF2" w:rsidRPr="002E5907" w:rsidRDefault="002B7BF2" w:rsidP="002B7BF2">
      <w:pPr>
        <w:spacing w:after="0"/>
        <w:rPr>
          <w:rFonts w:ascii="Times New Roman" w:hAnsi="Times New Roman" w:cs="Times New Roman"/>
          <w:lang w:val="es-CO"/>
        </w:rPr>
      </w:pPr>
    </w:p>
    <w:p w14:paraId="7C5D6CDC" w14:textId="2FE3BA69" w:rsidR="002B7BF2" w:rsidRDefault="00341F70" w:rsidP="00B87E0C">
      <w:pPr>
        <w:spacing w:after="0"/>
        <w:rPr>
          <w:rFonts w:ascii="Times New Roman" w:hAnsi="Times New Roman" w:cs="Times New Roman"/>
          <w:lang w:val="es-CO"/>
        </w:rPr>
      </w:pPr>
      <w:r w:rsidRPr="002E5907">
        <w:rPr>
          <w:rFonts w:ascii="Times New Roman" w:hAnsi="Times New Roman" w:cs="Times New Roman"/>
          <w:lang w:val="es-CO"/>
        </w:rPr>
        <w:t>En este ejercicio la base es</w:t>
      </w:r>
      <w:r w:rsidR="00D93485" w:rsidRPr="002E5907">
        <w:rPr>
          <w:rFonts w:ascii="Times New Roman" w:hAnsi="Times New Roman" w:cs="Times New Roman"/>
          <w:lang w:val="es-CO"/>
        </w:rPr>
        <w:t xml:space="preserve"> </w:t>
      </w:r>
      <w:r w:rsidR="00D93485" w:rsidRPr="002E5907">
        <w:rPr>
          <w:rFonts w:ascii="Times New Roman" w:eastAsiaTheme="minorEastAsia" w:hAnsi="Times New Roman" w:cs="Times New Roman"/>
          <w:lang w:val="es-CO"/>
        </w:rPr>
        <w:t>‒2</w:t>
      </w:r>
      <w:r w:rsidRPr="002E5907">
        <w:rPr>
          <w:rFonts w:ascii="Times New Roman" w:hAnsi="Times New Roman" w:cs="Times New Roman"/>
          <w:lang w:val="es-CO"/>
        </w:rPr>
        <w:t xml:space="preserve">, el exponente es </w:t>
      </w:r>
      <w:r w:rsidR="00260B9E" w:rsidRPr="002E5907">
        <w:rPr>
          <w:rFonts w:ascii="Times New Roman" w:hAnsi="Times New Roman" w:cs="Times New Roman"/>
          <w:lang w:val="es-CO"/>
        </w:rPr>
        <w:t>4</w:t>
      </w:r>
      <w:r w:rsidRPr="002E5907">
        <w:rPr>
          <w:rFonts w:ascii="Times New Roman" w:hAnsi="Times New Roman" w:cs="Times New Roman"/>
          <w:lang w:val="es-CO"/>
        </w:rPr>
        <w:t xml:space="preserve"> y la potencia es </w:t>
      </w:r>
      <w:r w:rsidR="00260B9E" w:rsidRPr="002E5907">
        <w:rPr>
          <w:rFonts w:ascii="Times New Roman" w:hAnsi="Times New Roman" w:cs="Times New Roman"/>
          <w:lang w:val="es-CO"/>
        </w:rPr>
        <w:t>16</w:t>
      </w:r>
      <w:r w:rsidRPr="002E5907">
        <w:rPr>
          <w:rFonts w:ascii="Times New Roman" w:hAnsi="Times New Roman" w:cs="Times New Roman"/>
          <w:lang w:val="es-CO"/>
        </w:rPr>
        <w:t>.</w:t>
      </w:r>
      <w:r w:rsidR="008550FB" w:rsidRPr="002E5907">
        <w:rPr>
          <w:rFonts w:ascii="Times New Roman" w:hAnsi="Times New Roman" w:cs="Times New Roman"/>
          <w:lang w:val="es-CO"/>
        </w:rPr>
        <w:t xml:space="preserve"> Para reforzar estos conceptos da clic en el enlace</w:t>
      </w:r>
      <w:r w:rsidR="006048C7" w:rsidRPr="002E5907">
        <w:rPr>
          <w:rFonts w:ascii="Times New Roman" w:hAnsi="Times New Roman" w:cs="Times New Roman"/>
          <w:lang w:val="es-CO"/>
        </w:rPr>
        <w:t xml:space="preserve"> [</w:t>
      </w:r>
      <w:hyperlink r:id="rId31" w:history="1">
        <w:r w:rsidR="006048C7" w:rsidRPr="002E5907">
          <w:rPr>
            <w:rStyle w:val="Hipervnculo"/>
            <w:rFonts w:ascii="Times New Roman" w:hAnsi="Times New Roman" w:cs="Times New Roman"/>
            <w:color w:val="0000CC"/>
            <w:lang w:val="es-CO"/>
          </w:rPr>
          <w:t>VER</w:t>
        </w:r>
      </w:hyperlink>
      <w:r w:rsidR="006048C7" w:rsidRPr="002E5907">
        <w:rPr>
          <w:rFonts w:ascii="Times New Roman" w:hAnsi="Times New Roman" w:cs="Times New Roman"/>
          <w:lang w:val="es-CO"/>
        </w:rPr>
        <w:t>].</w:t>
      </w:r>
    </w:p>
    <w:p w14:paraId="673A10E3" w14:textId="77777777" w:rsidR="002E5907" w:rsidRDefault="002E5907" w:rsidP="00B87E0C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83"/>
        <w:gridCol w:w="7695"/>
      </w:tblGrid>
      <w:tr w:rsidR="002E5907" w:rsidRPr="002E5907" w14:paraId="76E0DC45" w14:textId="77777777" w:rsidTr="002B2603">
        <w:tc>
          <w:tcPr>
            <w:tcW w:w="8978" w:type="dxa"/>
            <w:gridSpan w:val="2"/>
            <w:shd w:val="clear" w:color="auto" w:fill="000000" w:themeFill="text1"/>
          </w:tcPr>
          <w:p w14:paraId="4EFA6426" w14:textId="77777777" w:rsidR="002E5907" w:rsidRPr="002E5907" w:rsidRDefault="002E5907" w:rsidP="002B26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tacado</w:t>
            </w:r>
          </w:p>
        </w:tc>
      </w:tr>
      <w:tr w:rsidR="002E5907" w:rsidRPr="002E5907" w14:paraId="53E24891" w14:textId="77777777" w:rsidTr="002B2603">
        <w:tc>
          <w:tcPr>
            <w:tcW w:w="1283" w:type="dxa"/>
          </w:tcPr>
          <w:p w14:paraId="2B6F346F" w14:textId="77777777" w:rsidR="002E5907" w:rsidRPr="002E5907" w:rsidRDefault="002E5907" w:rsidP="002B26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7695" w:type="dxa"/>
          </w:tcPr>
          <w:p w14:paraId="643B596B" w14:textId="12A96AEE" w:rsidR="002E5907" w:rsidRPr="002E5907" w:rsidRDefault="002E5907" w:rsidP="002E59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a potenciación de números enteros</w:t>
            </w:r>
          </w:p>
        </w:tc>
      </w:tr>
      <w:tr w:rsidR="002E5907" w:rsidRPr="002E5907" w14:paraId="71A45F0C" w14:textId="77777777" w:rsidTr="002B2603">
        <w:tc>
          <w:tcPr>
            <w:tcW w:w="1283" w:type="dxa"/>
          </w:tcPr>
          <w:p w14:paraId="2B06D5B1" w14:textId="77777777" w:rsidR="002E5907" w:rsidRPr="002E5907" w:rsidRDefault="002E5907" w:rsidP="002B26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7695" w:type="dxa"/>
          </w:tcPr>
          <w:p w14:paraId="61E1458B" w14:textId="77777777" w:rsidR="002E5907" w:rsidRDefault="002E5907" w:rsidP="002E590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</w:p>
          <w:p w14:paraId="1A35C675" w14:textId="6899420E" w:rsidR="002E5907" w:rsidRDefault="002E5907" w:rsidP="002E5907">
            <w:pPr>
              <w:jc w:val="center"/>
              <w:rPr>
                <w:rFonts w:ascii="Times New Roman" w:eastAsiaTheme="minorEastAsia" w:hAnsi="Times New Roman" w:cs="Times New Roman"/>
                <w:b/>
                <w:lang w:val="es-CO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Si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hAnsi="Times New Roman" w:cs="Times New Roman"/>
                <w:b/>
                <w:i/>
                <w:sz w:val="24"/>
                <w:szCs w:val="24"/>
                <w:lang w:val="es-CO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es un número entero diferente de cero</w:t>
            </w: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  <w:lang w:val="es-CO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s-CO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s-CO"/>
                    </w:rPr>
                    <m:t>n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lang w:val="es-CO"/>
                </w:rPr>
                <m:t>=</m:t>
              </m:r>
              <m:limLow>
                <m:limLowPr>
                  <m:ctrlPr>
                    <w:rPr>
                      <w:rFonts w:ascii="Cambria Math" w:hAnsi="Cambria Math" w:cs="Times New Roman"/>
                      <w:b/>
                      <w:i/>
                      <w:lang w:val="es-CO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 w:cs="Times New Roman"/>
                          <w:b/>
                          <w:i/>
                          <w:lang w:val="es-CO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lang w:val="es-CO"/>
                        </w:rPr>
                        <m:t>a∙a∙a∙a… ∙a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s-CO"/>
                    </w:rPr>
                    <m:t>n-veces</m:t>
                  </m:r>
                </m:lim>
              </m:limLow>
            </m:oMath>
          </w:p>
          <w:p w14:paraId="5A405908" w14:textId="34E575B4" w:rsidR="002E5907" w:rsidRPr="002E5907" w:rsidRDefault="002E5907" w:rsidP="002E5907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</w:p>
        </w:tc>
      </w:tr>
    </w:tbl>
    <w:p w14:paraId="6B62FF8C" w14:textId="6BD71249" w:rsidR="00DC7BEC" w:rsidRPr="002E5907" w:rsidRDefault="00DC7BEC" w:rsidP="00DC7BEC">
      <w:pPr>
        <w:spacing w:after="0"/>
        <w:rPr>
          <w:rFonts w:ascii="Times New Roman" w:hAnsi="Times New Roman" w:cs="Times New Roman"/>
          <w:lang w:val="es-CO"/>
        </w:rPr>
      </w:pPr>
    </w:p>
    <w:p w14:paraId="7E15D4BA" w14:textId="1D17EC21" w:rsidR="009C0495" w:rsidRPr="002E5907" w:rsidRDefault="009C0495" w:rsidP="00081745">
      <w:pPr>
        <w:spacing w:after="0"/>
        <w:rPr>
          <w:rFonts w:ascii="Times New Roman" w:hAnsi="Times New Roman" w:cs="Times New Roman"/>
        </w:rPr>
      </w:pPr>
      <w:r w:rsidRPr="002E5907">
        <w:rPr>
          <w:rFonts w:ascii="Times New Roman" w:hAnsi="Times New Roman" w:cs="Times New Roman"/>
        </w:rPr>
        <w:t>Para calcular la potencia de un número entero</w:t>
      </w:r>
      <w:r w:rsidR="000753A8">
        <w:rPr>
          <w:rFonts w:ascii="Times New Roman" w:hAnsi="Times New Roman" w:cs="Times New Roman"/>
        </w:rPr>
        <w:t xml:space="preserve"> se debe realizar el siguiente proceso</w:t>
      </w:r>
      <w:r w:rsidR="007E552E" w:rsidRPr="002E5907">
        <w:rPr>
          <w:rFonts w:ascii="Times New Roman" w:hAnsi="Times New Roman" w:cs="Times New Roman"/>
        </w:rPr>
        <w:t>:</w:t>
      </w:r>
    </w:p>
    <w:p w14:paraId="16C36B6B" w14:textId="77777777" w:rsidR="00385516" w:rsidRPr="002E5907" w:rsidRDefault="00385516" w:rsidP="00385516">
      <w:pPr>
        <w:spacing w:after="0"/>
        <w:rPr>
          <w:rFonts w:ascii="Times New Roman" w:hAnsi="Times New Roman" w:cs="Times New Roman"/>
          <w:b/>
        </w:rPr>
      </w:pPr>
    </w:p>
    <w:p w14:paraId="77E18BF9" w14:textId="6B6C6056" w:rsidR="00385516" w:rsidRPr="002E5907" w:rsidRDefault="000753A8" w:rsidP="00385516">
      <w:pPr>
        <w:pStyle w:val="Prrafodelista"/>
        <w:numPr>
          <w:ilvl w:val="0"/>
          <w:numId w:val="23"/>
        </w:numPr>
        <w:spacing w:after="0"/>
        <w:ind w:left="360"/>
        <w:rPr>
          <w:rFonts w:ascii="Times New Roman" w:hAnsi="Times New Roman" w:cs="Times New Roman"/>
          <w:b/>
        </w:rPr>
      </w:pPr>
      <w:r w:rsidRPr="000753A8">
        <w:rPr>
          <w:rFonts w:ascii="Times New Roman" w:hAnsi="Times New Roman" w:cs="Times New Roman"/>
          <w:b/>
        </w:rPr>
        <w:t>M</w:t>
      </w:r>
      <w:r w:rsidR="007E552E" w:rsidRPr="000753A8">
        <w:rPr>
          <w:rFonts w:ascii="Times New Roman" w:hAnsi="Times New Roman" w:cs="Times New Roman"/>
          <w:b/>
        </w:rPr>
        <w:t>u</w:t>
      </w:r>
      <w:r w:rsidR="007E552E" w:rsidRPr="002E5907">
        <w:rPr>
          <w:rFonts w:ascii="Times New Roman" w:hAnsi="Times New Roman" w:cs="Times New Roman"/>
          <w:b/>
        </w:rPr>
        <w:t>ltiplica</w:t>
      </w:r>
      <w:r>
        <w:rPr>
          <w:rFonts w:ascii="Times New Roman" w:hAnsi="Times New Roman" w:cs="Times New Roman"/>
          <w:b/>
        </w:rPr>
        <w:t>r</w:t>
      </w:r>
      <w:r w:rsidR="007E552E" w:rsidRPr="002E5907">
        <w:rPr>
          <w:rFonts w:ascii="Times New Roman" w:hAnsi="Times New Roman" w:cs="Times New Roman"/>
          <w:b/>
        </w:rPr>
        <w:t xml:space="preserve"> el valor absoluto </w:t>
      </w:r>
      <w:r w:rsidR="007E552E" w:rsidRPr="002E5907">
        <w:rPr>
          <w:rFonts w:ascii="Times New Roman" w:hAnsi="Times New Roman" w:cs="Times New Roman"/>
        </w:rPr>
        <w:t xml:space="preserve">de la </w:t>
      </w:r>
      <w:r w:rsidR="007E552E" w:rsidRPr="002E5907">
        <w:rPr>
          <w:rFonts w:ascii="Times New Roman" w:hAnsi="Times New Roman" w:cs="Times New Roman"/>
          <w:b/>
        </w:rPr>
        <w:t>base</w:t>
      </w:r>
      <w:r w:rsidR="007E552E" w:rsidRPr="002E5907">
        <w:rPr>
          <w:rFonts w:ascii="Times New Roman" w:hAnsi="Times New Roman" w:cs="Times New Roman"/>
        </w:rPr>
        <w:t xml:space="preserve"> tantas </w:t>
      </w:r>
      <w:r w:rsidR="007E552E" w:rsidRPr="002E5907">
        <w:rPr>
          <w:rFonts w:ascii="Times New Roman" w:hAnsi="Times New Roman" w:cs="Times New Roman"/>
          <w:b/>
        </w:rPr>
        <w:t>veces</w:t>
      </w:r>
      <w:r w:rsidR="007E552E" w:rsidRPr="002E5907">
        <w:rPr>
          <w:rFonts w:ascii="Times New Roman" w:hAnsi="Times New Roman" w:cs="Times New Roman"/>
        </w:rPr>
        <w:t xml:space="preserve"> como indica el </w:t>
      </w:r>
      <w:r w:rsidR="007E552E" w:rsidRPr="002E5907">
        <w:rPr>
          <w:rFonts w:ascii="Times New Roman" w:hAnsi="Times New Roman" w:cs="Times New Roman"/>
          <w:b/>
        </w:rPr>
        <w:t>exponente</w:t>
      </w:r>
      <w:r w:rsidR="00D93485" w:rsidRPr="002E5907">
        <w:rPr>
          <w:rFonts w:ascii="Times New Roman" w:hAnsi="Times New Roman" w:cs="Times New Roman"/>
        </w:rPr>
        <w:t>.</w:t>
      </w:r>
    </w:p>
    <w:p w14:paraId="73A874C3" w14:textId="17507F38" w:rsidR="00385516" w:rsidRPr="002E5907" w:rsidRDefault="000753A8" w:rsidP="00385516">
      <w:pPr>
        <w:pStyle w:val="Prrafodelista"/>
        <w:numPr>
          <w:ilvl w:val="0"/>
          <w:numId w:val="23"/>
        </w:numPr>
        <w:spacing w:after="0"/>
        <w:ind w:left="360"/>
        <w:rPr>
          <w:rFonts w:ascii="Times New Roman" w:hAnsi="Times New Roman" w:cs="Times New Roman"/>
          <w:b/>
        </w:rPr>
      </w:pPr>
      <w:r w:rsidRPr="000753A8">
        <w:rPr>
          <w:rFonts w:ascii="Times New Roman" w:hAnsi="Times New Roman" w:cs="Times New Roman"/>
          <w:b/>
        </w:rPr>
        <w:t>Escribir</w:t>
      </w:r>
      <w:r w:rsidR="00385516" w:rsidRPr="002E5907">
        <w:rPr>
          <w:rFonts w:ascii="Times New Roman" w:hAnsi="Times New Roman" w:cs="Times New Roman"/>
          <w:b/>
        </w:rPr>
        <w:t xml:space="preserve"> el signo de la potencia</w:t>
      </w:r>
      <w:r w:rsidR="00385516" w:rsidRPr="002E5907">
        <w:rPr>
          <w:rFonts w:ascii="Times New Roman" w:hAnsi="Times New Roman" w:cs="Times New Roman"/>
        </w:rPr>
        <w:t xml:space="preserve"> o resultado de la multiplicación</w:t>
      </w:r>
      <w:r>
        <w:rPr>
          <w:rFonts w:ascii="Times New Roman" w:hAnsi="Times New Roman" w:cs="Times New Roman"/>
        </w:rPr>
        <w:t>,</w:t>
      </w:r>
      <w:r w:rsidR="00385516" w:rsidRPr="002E590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conforme a lo que se indica a continuación</w:t>
      </w:r>
      <w:r w:rsidR="00385516" w:rsidRPr="002E5907">
        <w:rPr>
          <w:rFonts w:ascii="Times New Roman" w:hAnsi="Times New Roman" w:cs="Times New Roman"/>
        </w:rPr>
        <w:t>:</w:t>
      </w:r>
    </w:p>
    <w:p w14:paraId="7579180A" w14:textId="74833867" w:rsidR="00385516" w:rsidRPr="002E5907" w:rsidRDefault="00385516" w:rsidP="00385516">
      <w:pPr>
        <w:pStyle w:val="Prrafodelista"/>
        <w:numPr>
          <w:ilvl w:val="0"/>
          <w:numId w:val="24"/>
        </w:numPr>
        <w:spacing w:after="0"/>
        <w:ind w:left="72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</w:rPr>
        <w:t>Si</w:t>
      </w:r>
      <w:r w:rsidR="007E552E" w:rsidRPr="002E5907">
        <w:rPr>
          <w:rFonts w:ascii="Times New Roman" w:hAnsi="Times New Roman" w:cs="Times New Roman"/>
        </w:rPr>
        <w:t xml:space="preserve"> la </w:t>
      </w:r>
      <w:r w:rsidR="007E552E" w:rsidRPr="002E5907">
        <w:rPr>
          <w:rFonts w:ascii="Times New Roman" w:hAnsi="Times New Roman" w:cs="Times New Roman"/>
          <w:b/>
        </w:rPr>
        <w:t>base es positiva</w:t>
      </w:r>
      <w:r w:rsidR="007E552E" w:rsidRPr="002E5907">
        <w:rPr>
          <w:rFonts w:ascii="Times New Roman" w:hAnsi="Times New Roman" w:cs="Times New Roman"/>
        </w:rPr>
        <w:t xml:space="preserve">, </w:t>
      </w:r>
      <w:r w:rsidR="007E552E" w:rsidRPr="002E5907">
        <w:rPr>
          <w:rFonts w:ascii="Times New Roman" w:hAnsi="Times New Roman" w:cs="Times New Roman"/>
          <w:b/>
        </w:rPr>
        <w:t>la potencia</w:t>
      </w:r>
      <w:r w:rsidR="007E552E" w:rsidRPr="002E5907">
        <w:rPr>
          <w:rFonts w:ascii="Times New Roman" w:hAnsi="Times New Roman" w:cs="Times New Roman"/>
        </w:rPr>
        <w:t xml:space="preserve"> es </w:t>
      </w:r>
      <w:r w:rsidR="007E552E" w:rsidRPr="002E5907">
        <w:rPr>
          <w:rFonts w:ascii="Times New Roman" w:hAnsi="Times New Roman" w:cs="Times New Roman"/>
          <w:b/>
        </w:rPr>
        <w:t>positiva</w:t>
      </w:r>
      <w:r w:rsidR="00D93485" w:rsidRPr="002E5907">
        <w:rPr>
          <w:rFonts w:ascii="Times New Roman" w:hAnsi="Times New Roman" w:cs="Times New Roman"/>
        </w:rPr>
        <w:t>.</w:t>
      </w:r>
    </w:p>
    <w:p w14:paraId="7D0EDD9B" w14:textId="77777777" w:rsidR="00385516" w:rsidRPr="002E5907" w:rsidRDefault="007E552E" w:rsidP="00385516">
      <w:pPr>
        <w:pStyle w:val="Prrafodelista"/>
        <w:numPr>
          <w:ilvl w:val="0"/>
          <w:numId w:val="24"/>
        </w:numPr>
        <w:spacing w:after="0"/>
        <w:ind w:left="72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</w:rPr>
        <w:t xml:space="preserve">Si la </w:t>
      </w:r>
      <w:r w:rsidRPr="002E5907">
        <w:rPr>
          <w:rFonts w:ascii="Times New Roman" w:hAnsi="Times New Roman" w:cs="Times New Roman"/>
          <w:b/>
        </w:rPr>
        <w:t xml:space="preserve">base </w:t>
      </w:r>
      <w:r w:rsidRPr="002E5907">
        <w:rPr>
          <w:rFonts w:ascii="Times New Roman" w:hAnsi="Times New Roman" w:cs="Times New Roman"/>
        </w:rPr>
        <w:t>es</w:t>
      </w:r>
      <w:r w:rsidRPr="002E5907">
        <w:rPr>
          <w:rFonts w:ascii="Times New Roman" w:hAnsi="Times New Roman" w:cs="Times New Roman"/>
          <w:b/>
        </w:rPr>
        <w:t xml:space="preserve"> </w:t>
      </w:r>
      <w:r w:rsidR="008E2EE9" w:rsidRPr="002E5907">
        <w:rPr>
          <w:rFonts w:ascii="Times New Roman" w:hAnsi="Times New Roman" w:cs="Times New Roman"/>
          <w:b/>
        </w:rPr>
        <w:t>negativa</w:t>
      </w:r>
      <w:r w:rsidRPr="002E5907">
        <w:rPr>
          <w:rFonts w:ascii="Times New Roman" w:hAnsi="Times New Roman" w:cs="Times New Roman"/>
        </w:rPr>
        <w:t xml:space="preserve"> y el </w:t>
      </w:r>
      <w:r w:rsidRPr="002E5907">
        <w:rPr>
          <w:rFonts w:ascii="Times New Roman" w:hAnsi="Times New Roman" w:cs="Times New Roman"/>
          <w:b/>
        </w:rPr>
        <w:t>exponente es par</w:t>
      </w:r>
      <w:r w:rsidRPr="002E5907">
        <w:rPr>
          <w:rFonts w:ascii="Times New Roman" w:hAnsi="Times New Roman" w:cs="Times New Roman"/>
        </w:rPr>
        <w:t xml:space="preserve">, la </w:t>
      </w:r>
      <w:r w:rsidRPr="002E5907">
        <w:rPr>
          <w:rFonts w:ascii="Times New Roman" w:hAnsi="Times New Roman" w:cs="Times New Roman"/>
          <w:b/>
        </w:rPr>
        <w:t xml:space="preserve">potencia </w:t>
      </w:r>
      <w:r w:rsidRPr="002E5907">
        <w:rPr>
          <w:rFonts w:ascii="Times New Roman" w:hAnsi="Times New Roman" w:cs="Times New Roman"/>
        </w:rPr>
        <w:t>es</w:t>
      </w:r>
      <w:r w:rsidRPr="002E5907">
        <w:rPr>
          <w:rFonts w:ascii="Times New Roman" w:hAnsi="Times New Roman" w:cs="Times New Roman"/>
          <w:b/>
        </w:rPr>
        <w:t xml:space="preserve"> positiva</w:t>
      </w:r>
      <w:r w:rsidR="00D93485" w:rsidRPr="002E5907">
        <w:rPr>
          <w:rFonts w:ascii="Times New Roman" w:hAnsi="Times New Roman" w:cs="Times New Roman"/>
        </w:rPr>
        <w:t>.</w:t>
      </w:r>
    </w:p>
    <w:p w14:paraId="6DCBDDE8" w14:textId="3E588742" w:rsidR="007E552E" w:rsidRPr="002E5907" w:rsidRDefault="007E552E" w:rsidP="00385516">
      <w:pPr>
        <w:pStyle w:val="Prrafodelista"/>
        <w:numPr>
          <w:ilvl w:val="0"/>
          <w:numId w:val="24"/>
        </w:numPr>
        <w:spacing w:after="0"/>
        <w:ind w:left="72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</w:rPr>
        <w:t xml:space="preserve">Si la </w:t>
      </w:r>
      <w:r w:rsidRPr="002E5907">
        <w:rPr>
          <w:rFonts w:ascii="Times New Roman" w:hAnsi="Times New Roman" w:cs="Times New Roman"/>
          <w:b/>
        </w:rPr>
        <w:t xml:space="preserve">base </w:t>
      </w:r>
      <w:r w:rsidRPr="002E5907">
        <w:rPr>
          <w:rFonts w:ascii="Times New Roman" w:hAnsi="Times New Roman" w:cs="Times New Roman"/>
        </w:rPr>
        <w:t>es</w:t>
      </w:r>
      <w:r w:rsidRPr="002E5907">
        <w:rPr>
          <w:rFonts w:ascii="Times New Roman" w:hAnsi="Times New Roman" w:cs="Times New Roman"/>
          <w:b/>
        </w:rPr>
        <w:t xml:space="preserve"> negativa</w:t>
      </w:r>
      <w:r w:rsidRPr="002E5907">
        <w:rPr>
          <w:rFonts w:ascii="Times New Roman" w:hAnsi="Times New Roman" w:cs="Times New Roman"/>
        </w:rPr>
        <w:t xml:space="preserve"> y el </w:t>
      </w:r>
      <w:r w:rsidRPr="002E5907">
        <w:rPr>
          <w:rFonts w:ascii="Times New Roman" w:hAnsi="Times New Roman" w:cs="Times New Roman"/>
          <w:b/>
        </w:rPr>
        <w:t>exponente es impar</w:t>
      </w:r>
      <w:r w:rsidRPr="002E5907">
        <w:rPr>
          <w:rFonts w:ascii="Times New Roman" w:hAnsi="Times New Roman" w:cs="Times New Roman"/>
        </w:rPr>
        <w:t xml:space="preserve">, la </w:t>
      </w:r>
      <w:r w:rsidRPr="002E5907">
        <w:rPr>
          <w:rFonts w:ascii="Times New Roman" w:hAnsi="Times New Roman" w:cs="Times New Roman"/>
          <w:b/>
        </w:rPr>
        <w:t xml:space="preserve">potencia </w:t>
      </w:r>
      <w:r w:rsidRPr="002E5907">
        <w:rPr>
          <w:rFonts w:ascii="Times New Roman" w:hAnsi="Times New Roman" w:cs="Times New Roman"/>
        </w:rPr>
        <w:t>es</w:t>
      </w:r>
      <w:r w:rsidRPr="002E5907">
        <w:rPr>
          <w:rFonts w:ascii="Times New Roman" w:hAnsi="Times New Roman" w:cs="Times New Roman"/>
          <w:b/>
        </w:rPr>
        <w:t xml:space="preserve"> negativa</w:t>
      </w:r>
      <w:r w:rsidR="00D93485" w:rsidRPr="002E5907">
        <w:rPr>
          <w:rFonts w:ascii="Times New Roman" w:hAnsi="Times New Roman" w:cs="Times New Roman"/>
        </w:rPr>
        <w:t>.</w:t>
      </w:r>
    </w:p>
    <w:p w14:paraId="2773447E" w14:textId="77777777" w:rsidR="00CF433D" w:rsidRPr="002E5907" w:rsidRDefault="00CF433D" w:rsidP="00385516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27674898" w14:textId="77777777" w:rsidTr="00A65046">
        <w:tc>
          <w:tcPr>
            <w:tcW w:w="9033" w:type="dxa"/>
            <w:gridSpan w:val="2"/>
            <w:shd w:val="clear" w:color="auto" w:fill="000000" w:themeFill="text1"/>
          </w:tcPr>
          <w:p w14:paraId="656323F5" w14:textId="77777777" w:rsidR="00CF433D" w:rsidRPr="002E5907" w:rsidRDefault="00CF433D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ofundiza: recurso nuevo</w:t>
            </w:r>
          </w:p>
        </w:tc>
      </w:tr>
      <w:tr w:rsidR="008E0075" w:rsidRPr="002E5907" w14:paraId="435584D9" w14:textId="77777777" w:rsidTr="00A65046">
        <w:tc>
          <w:tcPr>
            <w:tcW w:w="2518" w:type="dxa"/>
          </w:tcPr>
          <w:p w14:paraId="4058B9D9" w14:textId="77777777" w:rsidR="00CF433D" w:rsidRPr="002E5907" w:rsidRDefault="00CF433D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26DE9060" w14:textId="33391966" w:rsidR="00CF433D" w:rsidRPr="002E5907" w:rsidRDefault="0057640F" w:rsidP="005764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0</w:t>
            </w:r>
          </w:p>
        </w:tc>
      </w:tr>
      <w:tr w:rsidR="008E0075" w:rsidRPr="002E5907" w14:paraId="31500DE3" w14:textId="77777777" w:rsidTr="00A65046">
        <w:tc>
          <w:tcPr>
            <w:tcW w:w="2518" w:type="dxa"/>
          </w:tcPr>
          <w:p w14:paraId="42D647BB" w14:textId="77777777" w:rsidR="00CF433D" w:rsidRPr="002E5907" w:rsidRDefault="00CF433D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318AB50A" w14:textId="4F35713F" w:rsidR="00CF433D" w:rsidRPr="002E5907" w:rsidRDefault="00F52B29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La p</w:t>
            </w:r>
            <w:r w:rsidR="00D82ACB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otenciación y 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sus </w:t>
            </w:r>
            <w:r w:rsidR="00D82ACB" w:rsidRPr="002E5907">
              <w:rPr>
                <w:rFonts w:ascii="Times New Roman" w:hAnsi="Times New Roman" w:cs="Times New Roman"/>
                <w:sz w:val="24"/>
                <w:szCs w:val="24"/>
              </w:rPr>
              <w:t>aplicaciones</w:t>
            </w:r>
          </w:p>
        </w:tc>
      </w:tr>
      <w:tr w:rsidR="00CF433D" w:rsidRPr="002E5907" w14:paraId="3512A5E6" w14:textId="77777777" w:rsidTr="00A65046">
        <w:tc>
          <w:tcPr>
            <w:tcW w:w="2518" w:type="dxa"/>
          </w:tcPr>
          <w:p w14:paraId="67317B5B" w14:textId="77777777" w:rsidR="00CF433D" w:rsidRPr="002E5907" w:rsidRDefault="00CF433D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70562D3E" w14:textId="3D3922D1" w:rsidR="00CF433D" w:rsidRPr="002E5907" w:rsidRDefault="008C1488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Interactivo para el estudio de la potenciación de números enteros.</w:t>
            </w:r>
          </w:p>
        </w:tc>
      </w:tr>
    </w:tbl>
    <w:p w14:paraId="022A6E90" w14:textId="77777777" w:rsidR="00F655B2" w:rsidRPr="002E5907" w:rsidRDefault="00F655B2" w:rsidP="007E552E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580D5EA5" w14:textId="77777777" w:rsidTr="00A65046">
        <w:tc>
          <w:tcPr>
            <w:tcW w:w="9033" w:type="dxa"/>
            <w:gridSpan w:val="2"/>
            <w:shd w:val="clear" w:color="auto" w:fill="000000" w:themeFill="text1"/>
          </w:tcPr>
          <w:p w14:paraId="7A2E29FA" w14:textId="77777777" w:rsidR="00526151" w:rsidRPr="002E5907" w:rsidRDefault="00526151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12B5AED1" w14:textId="77777777" w:rsidTr="00A65046">
        <w:tc>
          <w:tcPr>
            <w:tcW w:w="2518" w:type="dxa"/>
          </w:tcPr>
          <w:p w14:paraId="13F4BF54" w14:textId="77777777" w:rsidR="00526151" w:rsidRPr="002E5907" w:rsidRDefault="00526151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2F5CB5C2" w14:textId="027E436B" w:rsidR="00526151" w:rsidRPr="002E5907" w:rsidRDefault="00526151" w:rsidP="005261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20</w:t>
            </w:r>
          </w:p>
        </w:tc>
      </w:tr>
      <w:tr w:rsidR="008E0075" w:rsidRPr="002E5907" w14:paraId="0ADA2A3E" w14:textId="77777777" w:rsidTr="00A65046">
        <w:tc>
          <w:tcPr>
            <w:tcW w:w="2518" w:type="dxa"/>
          </w:tcPr>
          <w:p w14:paraId="5F004B82" w14:textId="77777777" w:rsidR="00526151" w:rsidRPr="002E5907" w:rsidRDefault="00526151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295DB449" w14:textId="74DAD864" w:rsidR="00526151" w:rsidRPr="002E5907" w:rsidRDefault="00275503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Las potencias de números enteros</w:t>
            </w:r>
          </w:p>
        </w:tc>
      </w:tr>
      <w:tr w:rsidR="00526151" w:rsidRPr="002E5907" w14:paraId="5116C83F" w14:textId="77777777" w:rsidTr="00A65046">
        <w:tc>
          <w:tcPr>
            <w:tcW w:w="2518" w:type="dxa"/>
          </w:tcPr>
          <w:p w14:paraId="6E933834" w14:textId="77777777" w:rsidR="00526151" w:rsidRPr="002E5907" w:rsidRDefault="00526151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0E01F20" w14:textId="6656E5AF" w:rsidR="00526151" w:rsidRPr="002E5907" w:rsidRDefault="00275503" w:rsidP="00275503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Ejercitación del procedimiento para calcular potencias de 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úmeros enteros.</w:t>
            </w:r>
            <w:r w:rsidR="00526151" w:rsidRPr="002E590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14:paraId="359DC38D" w14:textId="77777777" w:rsidR="00CD62C6" w:rsidRDefault="00CD62C6" w:rsidP="00081745">
      <w:pPr>
        <w:spacing w:after="0"/>
        <w:rPr>
          <w:rFonts w:ascii="Times New Roman" w:hAnsi="Times New Roman" w:cs="Times New Roman"/>
        </w:rPr>
      </w:pPr>
    </w:p>
    <w:p w14:paraId="268EDFBA" w14:textId="1B8E5CEE" w:rsidR="009C0495" w:rsidRDefault="000753A8" w:rsidP="00081745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n la potenciación, hay dos casos particulares que vale la pena tener presente y corresponden a bases con exponente 0 y 1.</w:t>
      </w:r>
    </w:p>
    <w:p w14:paraId="17B74F5E" w14:textId="77777777" w:rsidR="000753A8" w:rsidRPr="002E5907" w:rsidRDefault="000753A8" w:rsidP="00081745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83"/>
        <w:gridCol w:w="7695"/>
      </w:tblGrid>
      <w:tr w:rsidR="008E0075" w:rsidRPr="002E5907" w14:paraId="693BFB8D" w14:textId="77777777" w:rsidTr="00A65046">
        <w:tc>
          <w:tcPr>
            <w:tcW w:w="8978" w:type="dxa"/>
            <w:gridSpan w:val="2"/>
            <w:shd w:val="clear" w:color="auto" w:fill="000000" w:themeFill="text1"/>
          </w:tcPr>
          <w:p w14:paraId="4756D526" w14:textId="77777777" w:rsidR="0064348B" w:rsidRPr="002E5907" w:rsidRDefault="0064348B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tacado</w:t>
            </w:r>
          </w:p>
        </w:tc>
      </w:tr>
      <w:tr w:rsidR="008E0075" w:rsidRPr="002E5907" w14:paraId="0D8B1B2D" w14:textId="77777777" w:rsidTr="002E5907">
        <w:tc>
          <w:tcPr>
            <w:tcW w:w="1283" w:type="dxa"/>
          </w:tcPr>
          <w:p w14:paraId="3D2E4DE1" w14:textId="77777777" w:rsidR="0064348B" w:rsidRPr="002E5907" w:rsidRDefault="0064348B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7695" w:type="dxa"/>
          </w:tcPr>
          <w:p w14:paraId="346E7BAB" w14:textId="7D5DE4F0" w:rsidR="0064348B" w:rsidRPr="002E5907" w:rsidRDefault="002E5907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a potenciación de números enteros con exponente 0 y 1</w:t>
            </w:r>
          </w:p>
        </w:tc>
      </w:tr>
      <w:tr w:rsidR="0064348B" w:rsidRPr="002E5907" w14:paraId="55BA29BC" w14:textId="77777777" w:rsidTr="002E5907">
        <w:tc>
          <w:tcPr>
            <w:tcW w:w="1283" w:type="dxa"/>
          </w:tcPr>
          <w:p w14:paraId="2C9E4ED6" w14:textId="77777777" w:rsidR="0064348B" w:rsidRPr="002E5907" w:rsidRDefault="0064348B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7695" w:type="dxa"/>
          </w:tcPr>
          <w:p w14:paraId="394E9A43" w14:textId="77777777" w:rsidR="002E5907" w:rsidRPr="002E5907" w:rsidRDefault="002E5907" w:rsidP="002E5907">
            <w:pPr>
              <w:pStyle w:val="Prrafodelista"/>
              <w:numPr>
                <w:ilvl w:val="0"/>
                <w:numId w:val="25"/>
              </w:numPr>
              <w:rPr>
                <w:rFonts w:ascii="Times New Roman" w:hAnsi="Times New Roman" w:cs="Times New Roman"/>
                <w:b/>
                <w:i/>
                <w:sz w:val="24"/>
                <w:szCs w:val="24"/>
                <w:lang w:val="es-CO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La potencia de un número entero d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iferente de cero con exponente 0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es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1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.</w:t>
            </w:r>
          </w:p>
          <w:p w14:paraId="5389D9F9" w14:textId="6BA16DAD" w:rsidR="002E5907" w:rsidRDefault="002E5907" w:rsidP="002E5907">
            <w:pPr>
              <w:pStyle w:val="Prrafodelista"/>
              <w:ind w:left="360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</w:p>
          <w:p w14:paraId="3EBE5352" w14:textId="77777777" w:rsidR="002E5907" w:rsidRDefault="002E5907" w:rsidP="002E5907">
            <w:pPr>
              <w:pStyle w:val="Prrafodelista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s-CO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≠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0, entonces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  <w:lang w:val="es-CO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0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>=1</m:t>
              </m:r>
            </m:oMath>
          </w:p>
          <w:p w14:paraId="78DDAF77" w14:textId="77777777" w:rsidR="002E5907" w:rsidRDefault="002E5907" w:rsidP="002E5907">
            <w:pPr>
              <w:pStyle w:val="Prrafodelista"/>
              <w:ind w:left="360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</w:p>
          <w:p w14:paraId="2AF97305" w14:textId="6511586E" w:rsidR="002E5907" w:rsidRDefault="002E5907" w:rsidP="002E5907">
            <w:pPr>
              <w:ind w:left="360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Por ejemplo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s-CO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s-CO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s-CO"/>
                        </w:rPr>
                        <m:t>-9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>=1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y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s-CO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s-CO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s-CO"/>
                        </w:rPr>
                        <m:t>-35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>=1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.</w:t>
            </w:r>
          </w:p>
          <w:p w14:paraId="657A59A3" w14:textId="77777777" w:rsidR="002E5907" w:rsidRPr="002E5907" w:rsidRDefault="002E5907" w:rsidP="002E590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</w:p>
          <w:p w14:paraId="296FF99A" w14:textId="7F142038" w:rsidR="002E5907" w:rsidRPr="002E5907" w:rsidRDefault="002E5907" w:rsidP="002E5907">
            <w:pPr>
              <w:pStyle w:val="Prrafodelista"/>
              <w:numPr>
                <w:ilvl w:val="0"/>
                <w:numId w:val="25"/>
              </w:numPr>
              <w:rPr>
                <w:rFonts w:ascii="Times New Roman" w:hAnsi="Times New Roman" w:cs="Times New Roman"/>
                <w:b/>
                <w:sz w:val="24"/>
                <w:szCs w:val="24"/>
                <w:lang w:val="es-CO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La potencia de un número entero diferente de cero con exponente 1 es el mismo número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.</w:t>
            </w:r>
          </w:p>
          <w:p w14:paraId="3E2BD302" w14:textId="324AC9AC" w:rsidR="002E5907" w:rsidRDefault="002E5907" w:rsidP="002E5907">
            <w:pPr>
              <w:pStyle w:val="Prrafodelista"/>
              <w:ind w:left="36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s-CO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≠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0, entonces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  <w:lang w:val="es-CO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1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>=a</m:t>
              </m:r>
            </m:oMath>
          </w:p>
          <w:p w14:paraId="7A278C12" w14:textId="77777777" w:rsidR="002E5907" w:rsidRDefault="002E5907" w:rsidP="002E5907">
            <w:pPr>
              <w:pStyle w:val="Prrafodelista"/>
              <w:ind w:left="36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s-CO"/>
              </w:rPr>
            </w:pPr>
          </w:p>
          <w:p w14:paraId="253604A0" w14:textId="4476D971" w:rsidR="002E5907" w:rsidRPr="002E5907" w:rsidRDefault="002E5907" w:rsidP="002E590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Por ejemplo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s-C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17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1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>=17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y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s-CO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s-CO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s-CO"/>
                        </w:rPr>
                        <m:t>-8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1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>=-8</m:t>
              </m:r>
            </m:oMath>
          </w:p>
          <w:p w14:paraId="6895CBD9" w14:textId="01E9782A" w:rsidR="00980AFB" w:rsidRPr="002E5907" w:rsidRDefault="00980AFB" w:rsidP="002E5907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</w:p>
        </w:tc>
      </w:tr>
    </w:tbl>
    <w:p w14:paraId="0CA59521" w14:textId="21CDAEB7" w:rsidR="0064348B" w:rsidRPr="002E5907" w:rsidRDefault="0064348B" w:rsidP="00081745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4D18A7FC" w14:textId="77777777" w:rsidTr="00A65046">
        <w:tc>
          <w:tcPr>
            <w:tcW w:w="9033" w:type="dxa"/>
            <w:gridSpan w:val="2"/>
            <w:shd w:val="clear" w:color="auto" w:fill="000000" w:themeFill="text1"/>
          </w:tcPr>
          <w:p w14:paraId="0A1B1C48" w14:textId="77777777" w:rsidR="00C21CF2" w:rsidRPr="002E5907" w:rsidRDefault="00C21CF2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3C26374E" w14:textId="77777777" w:rsidTr="00A65046">
        <w:tc>
          <w:tcPr>
            <w:tcW w:w="2518" w:type="dxa"/>
          </w:tcPr>
          <w:p w14:paraId="45F1405E" w14:textId="77777777" w:rsidR="00C21CF2" w:rsidRPr="002E5907" w:rsidRDefault="00C21CF2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33F3D79" w14:textId="65709595" w:rsidR="00C21CF2" w:rsidRPr="002E5907" w:rsidRDefault="00C21CF2" w:rsidP="00C21CF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30</w:t>
            </w:r>
          </w:p>
        </w:tc>
      </w:tr>
      <w:tr w:rsidR="008E0075" w:rsidRPr="002E5907" w14:paraId="6270B5AB" w14:textId="77777777" w:rsidTr="00A65046">
        <w:tc>
          <w:tcPr>
            <w:tcW w:w="2518" w:type="dxa"/>
          </w:tcPr>
          <w:p w14:paraId="212477D7" w14:textId="77777777" w:rsidR="00C21CF2" w:rsidRPr="002E5907" w:rsidRDefault="00C21CF2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F16380B" w14:textId="4286348C" w:rsidR="00C21CF2" w:rsidRPr="002E5907" w:rsidRDefault="00717937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Exponentes 0 y 1</w:t>
            </w:r>
          </w:p>
        </w:tc>
      </w:tr>
      <w:tr w:rsidR="00C21CF2" w:rsidRPr="002E5907" w14:paraId="7873C651" w14:textId="77777777" w:rsidTr="00A65046">
        <w:tc>
          <w:tcPr>
            <w:tcW w:w="2518" w:type="dxa"/>
          </w:tcPr>
          <w:p w14:paraId="18F63964" w14:textId="77777777" w:rsidR="00C21CF2" w:rsidRPr="002E5907" w:rsidRDefault="00C21CF2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90463C1" w14:textId="00BF3053" w:rsidR="00C21CF2" w:rsidRPr="002E5907" w:rsidRDefault="003E506E" w:rsidP="003E506E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Ejercitación para calcular potencias de exponente cero o uno.</w:t>
            </w:r>
          </w:p>
        </w:tc>
      </w:tr>
    </w:tbl>
    <w:p w14:paraId="3702F00E" w14:textId="77777777" w:rsidR="000F5CF8" w:rsidRPr="002E5907" w:rsidRDefault="000F5CF8" w:rsidP="00081745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3D66973A" w14:textId="77777777" w:rsidTr="00A65046">
        <w:tc>
          <w:tcPr>
            <w:tcW w:w="9033" w:type="dxa"/>
            <w:gridSpan w:val="2"/>
            <w:shd w:val="clear" w:color="auto" w:fill="000000" w:themeFill="text1"/>
          </w:tcPr>
          <w:p w14:paraId="16906B07" w14:textId="77777777" w:rsidR="00103702" w:rsidRPr="002E5907" w:rsidRDefault="00103702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2B88A99D" w14:textId="77777777" w:rsidTr="00A65046">
        <w:tc>
          <w:tcPr>
            <w:tcW w:w="2518" w:type="dxa"/>
          </w:tcPr>
          <w:p w14:paraId="23C461F1" w14:textId="77777777" w:rsidR="00103702" w:rsidRPr="002E5907" w:rsidRDefault="00103702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3FEE142C" w14:textId="5D280353" w:rsidR="00103702" w:rsidRPr="002E5907" w:rsidRDefault="00103702" w:rsidP="0010370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40</w:t>
            </w:r>
          </w:p>
        </w:tc>
      </w:tr>
      <w:tr w:rsidR="008E0075" w:rsidRPr="002E5907" w14:paraId="25378FAC" w14:textId="77777777" w:rsidTr="00A65046">
        <w:tc>
          <w:tcPr>
            <w:tcW w:w="2518" w:type="dxa"/>
          </w:tcPr>
          <w:p w14:paraId="34DFA668" w14:textId="77777777" w:rsidR="00103702" w:rsidRPr="002E5907" w:rsidRDefault="00103702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2FFAA5E" w14:textId="679861C0" w:rsidR="00103702" w:rsidRPr="002E5907" w:rsidRDefault="008A4988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Aplicaciones de la potenciación</w:t>
            </w:r>
          </w:p>
        </w:tc>
      </w:tr>
      <w:tr w:rsidR="00103702" w:rsidRPr="002E5907" w14:paraId="3FC358F9" w14:textId="77777777" w:rsidTr="00A65046">
        <w:tc>
          <w:tcPr>
            <w:tcW w:w="2518" w:type="dxa"/>
          </w:tcPr>
          <w:p w14:paraId="5F8F83D0" w14:textId="77777777" w:rsidR="00103702" w:rsidRPr="002E5907" w:rsidRDefault="00103702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1FC0BA9A" w14:textId="463FCD4E" w:rsidR="00103702" w:rsidRPr="002E5907" w:rsidRDefault="008A4988" w:rsidP="00103702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Problemas de aplicación de la potenciación de números enteros</w:t>
            </w:r>
            <w:r w:rsidR="00862C77" w:rsidRPr="002E59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103702" w:rsidRPr="002E590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14:paraId="506039A6" w14:textId="77777777" w:rsidR="00103702" w:rsidRPr="002E5907" w:rsidRDefault="00103702" w:rsidP="00081745">
      <w:pPr>
        <w:spacing w:after="0"/>
        <w:rPr>
          <w:rFonts w:ascii="Times New Roman" w:hAnsi="Times New Roman" w:cs="Times New Roman"/>
        </w:rPr>
      </w:pPr>
    </w:p>
    <w:p w14:paraId="1F249738" w14:textId="127FF256" w:rsidR="002A7B10" w:rsidRPr="002E5907" w:rsidRDefault="002A7B10" w:rsidP="002A7B10">
      <w:pPr>
        <w:spacing w:after="0"/>
        <w:rPr>
          <w:rFonts w:ascii="Times New Roman" w:hAnsi="Times New Roman" w:cs="Times New Roman"/>
          <w:highlight w:val="yellow"/>
        </w:rPr>
      </w:pPr>
      <w:r w:rsidRPr="002E5907">
        <w:rPr>
          <w:rFonts w:ascii="Times New Roman" w:hAnsi="Times New Roman" w:cs="Times New Roman"/>
          <w:highlight w:val="yellow"/>
        </w:rPr>
        <w:t>[SECCIÓN 2]</w:t>
      </w:r>
      <w:r w:rsidRPr="002E5907">
        <w:rPr>
          <w:rFonts w:ascii="Times New Roman" w:hAnsi="Times New Roman" w:cs="Times New Roman"/>
        </w:rPr>
        <w:t xml:space="preserve"> </w:t>
      </w:r>
      <w:r w:rsidRPr="002E5907">
        <w:rPr>
          <w:rFonts w:ascii="Times New Roman" w:hAnsi="Times New Roman" w:cs="Times New Roman"/>
          <w:b/>
        </w:rPr>
        <w:t xml:space="preserve">1.2 </w:t>
      </w:r>
      <w:r w:rsidR="002E5907">
        <w:rPr>
          <w:rFonts w:ascii="Times New Roman" w:hAnsi="Times New Roman" w:cs="Times New Roman"/>
          <w:b/>
        </w:rPr>
        <w:t>Las p</w:t>
      </w:r>
      <w:r w:rsidR="003F5B4A" w:rsidRPr="002E5907">
        <w:rPr>
          <w:rFonts w:ascii="Times New Roman" w:hAnsi="Times New Roman" w:cs="Times New Roman"/>
          <w:b/>
        </w:rPr>
        <w:t>ropiedades de la potenciación de</w:t>
      </w:r>
      <w:r w:rsidRPr="002E5907">
        <w:rPr>
          <w:rFonts w:ascii="Times New Roman" w:hAnsi="Times New Roman" w:cs="Times New Roman"/>
          <w:b/>
        </w:rPr>
        <w:t xml:space="preserve"> números </w:t>
      </w:r>
      <w:r w:rsidR="003F5B4A" w:rsidRPr="002E5907">
        <w:rPr>
          <w:rFonts w:ascii="Times New Roman" w:hAnsi="Times New Roman" w:cs="Times New Roman"/>
          <w:b/>
        </w:rPr>
        <w:t>enteros</w:t>
      </w:r>
    </w:p>
    <w:p w14:paraId="06F5CF76" w14:textId="77777777" w:rsidR="002A7B10" w:rsidRPr="002E5907" w:rsidRDefault="002A7B10" w:rsidP="00081745">
      <w:pPr>
        <w:spacing w:after="0"/>
        <w:rPr>
          <w:rFonts w:ascii="Times New Roman" w:hAnsi="Times New Roman" w:cs="Times New Roman"/>
        </w:rPr>
      </w:pPr>
    </w:p>
    <w:p w14:paraId="584C28DA" w14:textId="4A56902F" w:rsidR="002E5907" w:rsidRDefault="002E5907" w:rsidP="00081745">
      <w:pPr>
        <w:spacing w:after="0"/>
        <w:rPr>
          <w:rFonts w:ascii="Times New Roman" w:hAnsi="Times New Roman" w:cs="Times New Roman"/>
        </w:rPr>
      </w:pPr>
      <w:r w:rsidRPr="002E5907">
        <w:rPr>
          <w:rFonts w:ascii="Times New Roman" w:hAnsi="Times New Roman" w:cs="Times New Roman"/>
        </w:rPr>
        <w:t xml:space="preserve">La </w:t>
      </w:r>
      <w:r w:rsidRPr="002E5907">
        <w:rPr>
          <w:rFonts w:ascii="Times New Roman" w:hAnsi="Times New Roman" w:cs="Times New Roman"/>
          <w:b/>
        </w:rPr>
        <w:t>potenciación de números enteros</w:t>
      </w:r>
      <w:r w:rsidRPr="002E5907">
        <w:rPr>
          <w:rFonts w:ascii="Times New Roman" w:hAnsi="Times New Roman" w:cs="Times New Roman"/>
        </w:rPr>
        <w:t xml:space="preserve"> cumple algunas </w:t>
      </w:r>
      <w:r w:rsidRPr="002E5907">
        <w:rPr>
          <w:rFonts w:ascii="Times New Roman" w:hAnsi="Times New Roman" w:cs="Times New Roman"/>
          <w:b/>
        </w:rPr>
        <w:t>propiedades</w:t>
      </w:r>
      <w:r w:rsidRPr="002E5907">
        <w:rPr>
          <w:rFonts w:ascii="Times New Roman" w:hAnsi="Times New Roman" w:cs="Times New Roman"/>
        </w:rPr>
        <w:t xml:space="preserve"> que </w:t>
      </w:r>
      <w:r>
        <w:rPr>
          <w:rFonts w:ascii="Times New Roman" w:hAnsi="Times New Roman" w:cs="Times New Roman"/>
        </w:rPr>
        <w:t>son útiles</w:t>
      </w:r>
      <w:r w:rsidRPr="002E5907">
        <w:rPr>
          <w:rFonts w:ascii="Times New Roman" w:hAnsi="Times New Roman" w:cs="Times New Roman"/>
        </w:rPr>
        <w:t xml:space="preserve"> para </w:t>
      </w:r>
      <w:r>
        <w:rPr>
          <w:rFonts w:ascii="Times New Roman" w:hAnsi="Times New Roman" w:cs="Times New Roman"/>
        </w:rPr>
        <w:t>abreviar los procesos de resolución de polinomios aritméticos</w:t>
      </w:r>
      <w:r w:rsidR="000753A8">
        <w:rPr>
          <w:rFonts w:ascii="Times New Roman" w:hAnsi="Times New Roman" w:cs="Times New Roman"/>
        </w:rPr>
        <w:t>, particularmente aquellos que están constituidos por divisiones y multiplicaciones, que son justamente las operaciones a las que hacen referencia las propiedades de esta operación.</w:t>
      </w:r>
    </w:p>
    <w:p w14:paraId="234F70EF" w14:textId="77777777" w:rsidR="002E5907" w:rsidRDefault="002E5907" w:rsidP="00081745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83"/>
        <w:gridCol w:w="7695"/>
      </w:tblGrid>
      <w:tr w:rsidR="002E5907" w:rsidRPr="002E5907" w14:paraId="08628610" w14:textId="77777777" w:rsidTr="002B2603">
        <w:tc>
          <w:tcPr>
            <w:tcW w:w="8978" w:type="dxa"/>
            <w:gridSpan w:val="2"/>
            <w:shd w:val="clear" w:color="auto" w:fill="000000" w:themeFill="text1"/>
          </w:tcPr>
          <w:p w14:paraId="21DBCD5F" w14:textId="77777777" w:rsidR="002E5907" w:rsidRPr="002E5907" w:rsidRDefault="002E5907" w:rsidP="002B26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tacado</w:t>
            </w:r>
          </w:p>
        </w:tc>
      </w:tr>
      <w:tr w:rsidR="002E5907" w:rsidRPr="002E5907" w14:paraId="464F7F37" w14:textId="77777777" w:rsidTr="002B2603">
        <w:tc>
          <w:tcPr>
            <w:tcW w:w="1283" w:type="dxa"/>
          </w:tcPr>
          <w:p w14:paraId="46BDD167" w14:textId="77777777" w:rsidR="002E5907" w:rsidRPr="002E5907" w:rsidRDefault="002E5907" w:rsidP="002B26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7695" w:type="dxa"/>
          </w:tcPr>
          <w:p w14:paraId="7B174218" w14:textId="7EF50B0D" w:rsidR="002E5907" w:rsidRPr="002E5907" w:rsidRDefault="002E5907" w:rsidP="002B26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ropiedades de la potenciación</w:t>
            </w:r>
          </w:p>
        </w:tc>
      </w:tr>
      <w:tr w:rsidR="002E5907" w:rsidRPr="002E5907" w14:paraId="0F8CE2A9" w14:textId="77777777" w:rsidTr="002B2603">
        <w:tc>
          <w:tcPr>
            <w:tcW w:w="1283" w:type="dxa"/>
          </w:tcPr>
          <w:p w14:paraId="72D03B6B" w14:textId="77777777" w:rsidR="002E5907" w:rsidRPr="002E5907" w:rsidRDefault="002E5907" w:rsidP="002B26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7695" w:type="dxa"/>
          </w:tcPr>
          <w:p w14:paraId="40ADED56" w14:textId="5F6F7DD9" w:rsidR="002E5907" w:rsidRDefault="002E5907" w:rsidP="002E5907">
            <w:pPr>
              <w:pStyle w:val="Prrafodelista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El </w:t>
            </w:r>
            <w:r w:rsidR="000753A8">
              <w:rPr>
                <w:rFonts w:ascii="Times New Roman" w:hAnsi="Times New Roman" w:cs="Times New Roman"/>
                <w:b/>
              </w:rPr>
              <w:t>p</w:t>
            </w:r>
            <w:r w:rsidRPr="002E5907">
              <w:rPr>
                <w:rFonts w:ascii="Times New Roman" w:hAnsi="Times New Roman" w:cs="Times New Roman"/>
                <w:b/>
              </w:rPr>
              <w:t>roducto de potencias de igual base</w:t>
            </w:r>
            <w:r w:rsidRPr="002E5907">
              <w:rPr>
                <w:rFonts w:ascii="Times New Roman" w:hAnsi="Times New Roman" w:cs="Times New Roman"/>
              </w:rPr>
              <w:t xml:space="preserve">: cuando se multiplican potencias que tienen la misma base, se </w:t>
            </w:r>
            <w:r>
              <w:rPr>
                <w:rFonts w:ascii="Times New Roman" w:hAnsi="Times New Roman" w:cs="Times New Roman"/>
              </w:rPr>
              <w:t>deja</w:t>
            </w:r>
            <w:r w:rsidRPr="002E5907">
              <w:rPr>
                <w:rFonts w:ascii="Times New Roman" w:hAnsi="Times New Roman" w:cs="Times New Roman"/>
              </w:rPr>
              <w:t xml:space="preserve"> la base y </w:t>
            </w:r>
            <w:r>
              <w:rPr>
                <w:rFonts w:ascii="Times New Roman" w:hAnsi="Times New Roman" w:cs="Times New Roman"/>
              </w:rPr>
              <w:t xml:space="preserve">se adicionan </w:t>
            </w:r>
            <w:r w:rsidRPr="002E5907">
              <w:rPr>
                <w:rFonts w:ascii="Times New Roman" w:hAnsi="Times New Roman" w:cs="Times New Roman"/>
              </w:rPr>
              <w:t>los exponentes de las potencias.</w:t>
            </w:r>
          </w:p>
          <w:p w14:paraId="0A6D637C" w14:textId="77777777" w:rsidR="002E5907" w:rsidRDefault="002E5907" w:rsidP="002E5907">
            <w:pPr>
              <w:pStyle w:val="Prrafodelista"/>
              <w:ind w:left="360"/>
              <w:rPr>
                <w:rFonts w:ascii="Times New Roman" w:hAnsi="Times New Roman" w:cs="Times New Roman"/>
              </w:rPr>
            </w:pPr>
          </w:p>
          <w:p w14:paraId="44E2D684" w14:textId="4684A1DB" w:rsidR="002E5907" w:rsidRDefault="002E5907" w:rsidP="002E5907">
            <w:pPr>
              <w:pStyle w:val="Prrafodelista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El c</w:t>
            </w:r>
            <w:r w:rsidRPr="002E5907">
              <w:rPr>
                <w:rFonts w:ascii="Times New Roman" w:hAnsi="Times New Roman" w:cs="Times New Roman"/>
                <w:b/>
              </w:rPr>
              <w:t>ociente de potencias de igual base</w:t>
            </w:r>
            <w:r w:rsidRPr="002E5907">
              <w:rPr>
                <w:rFonts w:ascii="Times New Roman" w:hAnsi="Times New Roman" w:cs="Times New Roman"/>
              </w:rPr>
              <w:t xml:space="preserve">: cuando se dividen potencias que tienen la misma base, se </w:t>
            </w:r>
            <w:r>
              <w:rPr>
                <w:rFonts w:ascii="Times New Roman" w:hAnsi="Times New Roman" w:cs="Times New Roman"/>
              </w:rPr>
              <w:t>deja</w:t>
            </w:r>
            <w:r w:rsidRPr="002E5907">
              <w:rPr>
                <w:rFonts w:ascii="Times New Roman" w:hAnsi="Times New Roman" w:cs="Times New Roman"/>
              </w:rPr>
              <w:t xml:space="preserve"> la base </w:t>
            </w:r>
            <w:r>
              <w:rPr>
                <w:rFonts w:ascii="Times New Roman" w:hAnsi="Times New Roman" w:cs="Times New Roman"/>
              </w:rPr>
              <w:t xml:space="preserve">y se </w:t>
            </w:r>
            <w:r w:rsidR="000753A8">
              <w:rPr>
                <w:rFonts w:ascii="Times New Roman" w:hAnsi="Times New Roman" w:cs="Times New Roman"/>
              </w:rPr>
              <w:t>sustraen los exponentes de las potencias</w:t>
            </w:r>
            <w:r>
              <w:rPr>
                <w:rFonts w:ascii="Times New Roman" w:hAnsi="Times New Roman" w:cs="Times New Roman"/>
              </w:rPr>
              <w:t>.</w:t>
            </w:r>
          </w:p>
          <w:p w14:paraId="03C1FA6B" w14:textId="77777777" w:rsidR="002E5907" w:rsidRPr="002E5907" w:rsidRDefault="002E5907" w:rsidP="002E5907">
            <w:pPr>
              <w:pStyle w:val="Prrafodelista"/>
              <w:rPr>
                <w:rFonts w:ascii="Times New Roman" w:hAnsi="Times New Roman" w:cs="Times New Roman"/>
                <w:b/>
              </w:rPr>
            </w:pPr>
          </w:p>
          <w:p w14:paraId="188BFCEF" w14:textId="0F9327E4" w:rsidR="002E5907" w:rsidRDefault="002E5907" w:rsidP="002E5907">
            <w:pPr>
              <w:pStyle w:val="Prrafodelista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La p</w:t>
            </w:r>
            <w:r w:rsidRPr="002E5907">
              <w:rPr>
                <w:rFonts w:ascii="Times New Roman" w:hAnsi="Times New Roman" w:cs="Times New Roman"/>
                <w:b/>
              </w:rPr>
              <w:t>otencia de una potencia</w:t>
            </w:r>
            <w:r w:rsidRPr="002E5907">
              <w:rPr>
                <w:rFonts w:ascii="Times New Roman" w:hAnsi="Times New Roman" w:cs="Times New Roman"/>
              </w:rPr>
              <w:t xml:space="preserve">: al elevar un número a un </w:t>
            </w:r>
            <w:r w:rsidRPr="000753A8">
              <w:rPr>
                <w:rFonts w:ascii="Times New Roman" w:hAnsi="Times New Roman" w:cs="Times New Roman"/>
              </w:rPr>
              <w:t xml:space="preserve">exponente y </w:t>
            </w:r>
            <w:r w:rsidR="000753A8" w:rsidRPr="000753A8">
              <w:rPr>
                <w:rFonts w:ascii="Times New Roman" w:hAnsi="Times New Roman" w:cs="Times New Roman"/>
              </w:rPr>
              <w:t>elevar esta potencia</w:t>
            </w:r>
            <w:r w:rsidRPr="000753A8">
              <w:rPr>
                <w:rFonts w:ascii="Times New Roman" w:hAnsi="Times New Roman" w:cs="Times New Roman"/>
              </w:rPr>
              <w:t xml:space="preserve"> a otro exponente</w:t>
            </w:r>
            <w:r w:rsidR="000753A8">
              <w:rPr>
                <w:rFonts w:ascii="Times New Roman" w:hAnsi="Times New Roman" w:cs="Times New Roman"/>
              </w:rPr>
              <w:t>,</w:t>
            </w:r>
            <w:r w:rsidRPr="000753A8">
              <w:rPr>
                <w:rFonts w:ascii="Times New Roman" w:hAnsi="Times New Roman" w:cs="Times New Roman"/>
              </w:rPr>
              <w:t xml:space="preserve"> </w:t>
            </w:r>
            <w:r w:rsidR="000753A8" w:rsidRPr="000753A8">
              <w:rPr>
                <w:rFonts w:ascii="Times New Roman" w:hAnsi="Times New Roman" w:cs="Times New Roman"/>
              </w:rPr>
              <w:t>se deja</w:t>
            </w:r>
            <w:r w:rsidRPr="000753A8">
              <w:rPr>
                <w:rFonts w:ascii="Times New Roman" w:hAnsi="Times New Roman" w:cs="Times New Roman"/>
              </w:rPr>
              <w:t xml:space="preserve"> como base </w:t>
            </w:r>
            <w:r w:rsidR="000753A8">
              <w:rPr>
                <w:rFonts w:ascii="Times New Roman" w:hAnsi="Times New Roman" w:cs="Times New Roman"/>
              </w:rPr>
              <w:t xml:space="preserve">el </w:t>
            </w:r>
            <w:r w:rsidR="0048137C">
              <w:rPr>
                <w:rFonts w:ascii="Times New Roman" w:hAnsi="Times New Roman" w:cs="Times New Roman"/>
              </w:rPr>
              <w:t>número</w:t>
            </w:r>
            <w:r w:rsidRPr="000753A8">
              <w:rPr>
                <w:rFonts w:ascii="Times New Roman" w:hAnsi="Times New Roman" w:cs="Times New Roman"/>
              </w:rPr>
              <w:t xml:space="preserve"> y </w:t>
            </w:r>
            <w:r w:rsidR="000753A8" w:rsidRPr="000753A8">
              <w:rPr>
                <w:rFonts w:ascii="Times New Roman" w:hAnsi="Times New Roman" w:cs="Times New Roman"/>
              </w:rPr>
              <w:t>se multiplican los exponentes</w:t>
            </w:r>
            <w:r w:rsidRPr="002E5907">
              <w:rPr>
                <w:rFonts w:ascii="Times New Roman" w:hAnsi="Times New Roman" w:cs="Times New Roman"/>
              </w:rPr>
              <w:t>.</w:t>
            </w:r>
          </w:p>
          <w:p w14:paraId="51E0902C" w14:textId="77777777" w:rsidR="002E5907" w:rsidRPr="002E5907" w:rsidRDefault="002E5907" w:rsidP="002E5907">
            <w:pPr>
              <w:pStyle w:val="Prrafodelista"/>
              <w:rPr>
                <w:rFonts w:ascii="Times New Roman" w:hAnsi="Times New Roman" w:cs="Times New Roman"/>
                <w:b/>
              </w:rPr>
            </w:pPr>
          </w:p>
          <w:p w14:paraId="1E76B729" w14:textId="7AB87141" w:rsidR="002E5907" w:rsidRPr="000753A8" w:rsidRDefault="002E5907" w:rsidP="002E5907">
            <w:pPr>
              <w:pStyle w:val="Prrafodelista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La p</w:t>
            </w:r>
            <w:r w:rsidRPr="002E5907">
              <w:rPr>
                <w:rFonts w:ascii="Times New Roman" w:hAnsi="Times New Roman" w:cs="Times New Roman"/>
                <w:b/>
              </w:rPr>
              <w:t>otencia de un producto</w:t>
            </w:r>
            <w:r w:rsidRPr="002E5907">
              <w:rPr>
                <w:rFonts w:ascii="Times New Roman" w:hAnsi="Times New Roman" w:cs="Times New Roman"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0753A8" w:rsidRPr="000753A8">
              <w:rPr>
                <w:rFonts w:ascii="Times New Roman" w:hAnsi="Times New Roman" w:cs="Times New Roman"/>
              </w:rPr>
              <w:t>elevar una multiplicación de factores</w:t>
            </w:r>
            <w:r w:rsidRPr="000753A8">
              <w:rPr>
                <w:rFonts w:ascii="Times New Roman" w:hAnsi="Times New Roman" w:cs="Times New Roman"/>
              </w:rPr>
              <w:t xml:space="preserve"> a un exponente es lo mismo que </w:t>
            </w:r>
            <w:r w:rsidR="000753A8" w:rsidRPr="000753A8">
              <w:rPr>
                <w:rFonts w:ascii="Times New Roman" w:hAnsi="Times New Roman" w:cs="Times New Roman"/>
              </w:rPr>
              <w:t>hallar el producto de elevar cada factor a dicho exponente</w:t>
            </w:r>
            <w:r w:rsidRPr="000753A8">
              <w:rPr>
                <w:rFonts w:ascii="Times New Roman" w:hAnsi="Times New Roman" w:cs="Times New Roman"/>
              </w:rPr>
              <w:t>.</w:t>
            </w:r>
          </w:p>
          <w:p w14:paraId="57B8A525" w14:textId="77777777" w:rsidR="002E5907" w:rsidRPr="002E5907" w:rsidRDefault="002E5907" w:rsidP="002E5907">
            <w:pPr>
              <w:pStyle w:val="Prrafodelista"/>
              <w:rPr>
                <w:rFonts w:ascii="Times New Roman" w:hAnsi="Times New Roman" w:cs="Times New Roman"/>
                <w:b/>
              </w:rPr>
            </w:pPr>
          </w:p>
          <w:p w14:paraId="3A3D1A62" w14:textId="6F0EB2FB" w:rsidR="002E5907" w:rsidRPr="000753A8" w:rsidRDefault="002E5907" w:rsidP="002E5907">
            <w:pPr>
              <w:pStyle w:val="Prrafodelista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La p</w:t>
            </w:r>
            <w:r w:rsidRPr="002E5907">
              <w:rPr>
                <w:rFonts w:ascii="Times New Roman" w:hAnsi="Times New Roman" w:cs="Times New Roman"/>
                <w:b/>
              </w:rPr>
              <w:t>otencia de un cociente</w:t>
            </w:r>
            <w:r w:rsidRPr="002E5907">
              <w:rPr>
                <w:rFonts w:ascii="Times New Roman" w:hAnsi="Times New Roman" w:cs="Times New Roman"/>
              </w:rPr>
              <w:t xml:space="preserve">: </w:t>
            </w:r>
            <w:r w:rsidRPr="000753A8">
              <w:rPr>
                <w:rFonts w:ascii="Times New Roman" w:hAnsi="Times New Roman" w:cs="Times New Roman"/>
              </w:rPr>
              <w:t xml:space="preserve">elevar </w:t>
            </w:r>
            <w:r w:rsidR="000753A8" w:rsidRPr="000753A8">
              <w:rPr>
                <w:rFonts w:ascii="Times New Roman" w:hAnsi="Times New Roman" w:cs="Times New Roman"/>
              </w:rPr>
              <w:t>una división de números enteros</w:t>
            </w:r>
            <w:r w:rsidRPr="000753A8">
              <w:rPr>
                <w:rFonts w:ascii="Times New Roman" w:hAnsi="Times New Roman" w:cs="Times New Roman"/>
              </w:rPr>
              <w:t xml:space="preserve"> a un exponente es lo mismo que </w:t>
            </w:r>
            <w:r w:rsidR="000753A8">
              <w:rPr>
                <w:rFonts w:ascii="Times New Roman" w:hAnsi="Times New Roman" w:cs="Times New Roman"/>
              </w:rPr>
              <w:t>hacer la división de</w:t>
            </w:r>
            <w:r w:rsidRPr="000753A8">
              <w:rPr>
                <w:rFonts w:ascii="Times New Roman" w:hAnsi="Times New Roman" w:cs="Times New Roman"/>
              </w:rPr>
              <w:t xml:space="preserve"> cada término elevado al exponente</w:t>
            </w:r>
            <w:r w:rsidR="000753A8" w:rsidRPr="000753A8">
              <w:rPr>
                <w:rFonts w:ascii="Times New Roman" w:hAnsi="Times New Roman" w:cs="Times New Roman"/>
              </w:rPr>
              <w:t xml:space="preserve"> dado</w:t>
            </w:r>
            <w:r w:rsidRPr="000753A8">
              <w:rPr>
                <w:rFonts w:ascii="Times New Roman" w:hAnsi="Times New Roman" w:cs="Times New Roman"/>
              </w:rPr>
              <w:t>.</w:t>
            </w:r>
          </w:p>
          <w:p w14:paraId="37353707" w14:textId="3CBFBD6F" w:rsidR="002E5907" w:rsidRPr="002E5907" w:rsidRDefault="002E5907" w:rsidP="002E5907">
            <w:pPr>
              <w:pStyle w:val="Prrafodelista"/>
              <w:ind w:left="360"/>
              <w:rPr>
                <w:rFonts w:ascii="Times New Roman" w:hAnsi="Times New Roman" w:cs="Times New Roman"/>
              </w:rPr>
            </w:pPr>
          </w:p>
        </w:tc>
      </w:tr>
    </w:tbl>
    <w:p w14:paraId="1ACF13AA" w14:textId="77777777" w:rsidR="002E5907" w:rsidRDefault="002E5907" w:rsidP="00081745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809"/>
        <w:gridCol w:w="2694"/>
        <w:gridCol w:w="4475"/>
      </w:tblGrid>
      <w:tr w:rsidR="002E5907" w:rsidRPr="002E5907" w14:paraId="3FB66AB7" w14:textId="77777777" w:rsidTr="00663B99">
        <w:tc>
          <w:tcPr>
            <w:tcW w:w="1809" w:type="dxa"/>
            <w:vAlign w:val="center"/>
          </w:tcPr>
          <w:p w14:paraId="2D73F2CF" w14:textId="144A062C" w:rsidR="002E5907" w:rsidRPr="002E5907" w:rsidRDefault="002E5907" w:rsidP="00663B9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E5907">
              <w:rPr>
                <w:rFonts w:ascii="Times New Roman" w:hAnsi="Times New Roman" w:cs="Times New Roman"/>
                <w:b/>
              </w:rPr>
              <w:t>Propiedad</w:t>
            </w:r>
          </w:p>
        </w:tc>
        <w:tc>
          <w:tcPr>
            <w:tcW w:w="2694" w:type="dxa"/>
            <w:vAlign w:val="center"/>
          </w:tcPr>
          <w:p w14:paraId="5436B10F" w14:textId="2B79E793" w:rsidR="002E5907" w:rsidRPr="002E5907" w:rsidRDefault="001747FD" w:rsidP="00663B9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imbología</w:t>
            </w:r>
          </w:p>
        </w:tc>
        <w:tc>
          <w:tcPr>
            <w:tcW w:w="4475" w:type="dxa"/>
            <w:vAlign w:val="center"/>
          </w:tcPr>
          <w:p w14:paraId="51337FB0" w14:textId="5396455A" w:rsidR="002E5907" w:rsidRPr="002E5907" w:rsidRDefault="008E5849" w:rsidP="00663B9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Ejemplo</w:t>
            </w:r>
          </w:p>
        </w:tc>
      </w:tr>
      <w:tr w:rsidR="002E5907" w:rsidRPr="002E5907" w14:paraId="78C698CB" w14:textId="77777777" w:rsidTr="00663B99">
        <w:tc>
          <w:tcPr>
            <w:tcW w:w="1809" w:type="dxa"/>
            <w:vAlign w:val="center"/>
          </w:tcPr>
          <w:p w14:paraId="5428B7E9" w14:textId="0B5ED3B3" w:rsidR="002E5907" w:rsidRPr="002E5907" w:rsidRDefault="008E5849" w:rsidP="00663B9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l p</w:t>
            </w:r>
            <w:r w:rsidR="002E5907" w:rsidRPr="002E5907">
              <w:rPr>
                <w:rFonts w:ascii="Times New Roman" w:hAnsi="Times New Roman" w:cs="Times New Roman"/>
              </w:rPr>
              <w:t>roducto de potencias de igual base</w:t>
            </w:r>
          </w:p>
        </w:tc>
        <w:tc>
          <w:tcPr>
            <w:tcW w:w="2694" w:type="dxa"/>
            <w:vAlign w:val="center"/>
          </w:tcPr>
          <w:p w14:paraId="2D83132F" w14:textId="77777777" w:rsidR="002E5907" w:rsidRPr="002E5907" w:rsidRDefault="002E5907" w:rsidP="00663B99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,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≠ 0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r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s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∈ℕ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entonces</w:t>
            </w:r>
          </w:p>
          <w:p w14:paraId="39243FC9" w14:textId="0BA045F6" w:rsidR="002E5907" w:rsidRPr="002E5907" w:rsidRDefault="00536680" w:rsidP="00663B99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s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+s</m:t>
                    </m:r>
                  </m:sup>
                </m:sSup>
              </m:oMath>
            </m:oMathPara>
          </w:p>
        </w:tc>
        <w:tc>
          <w:tcPr>
            <w:tcW w:w="4475" w:type="dxa"/>
            <w:vAlign w:val="center"/>
          </w:tcPr>
          <w:p w14:paraId="3EAFC934" w14:textId="04EE3D74" w:rsidR="002E5907" w:rsidRPr="002E5907" w:rsidRDefault="00281CA7" w:rsidP="00281CA7">
            <w:pPr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>) ∙(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 xml:space="preserve">)∙(3)=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2+3+1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6</m:t>
                    </m:r>
                  </m:sup>
                </m:sSup>
              </m:oMath>
            </m:oMathPara>
          </w:p>
        </w:tc>
      </w:tr>
      <w:tr w:rsidR="002E5907" w:rsidRPr="002E5907" w14:paraId="5118E328" w14:textId="77777777" w:rsidTr="00663B99">
        <w:tc>
          <w:tcPr>
            <w:tcW w:w="1809" w:type="dxa"/>
            <w:vAlign w:val="center"/>
          </w:tcPr>
          <w:p w14:paraId="6FB41861" w14:textId="677F861F" w:rsidR="002E5907" w:rsidRPr="002E5907" w:rsidRDefault="008E5849" w:rsidP="00663B9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l c</w:t>
            </w:r>
            <w:r w:rsidRPr="002E5907">
              <w:rPr>
                <w:rFonts w:ascii="Times New Roman" w:hAnsi="Times New Roman" w:cs="Times New Roman"/>
              </w:rPr>
              <w:t>ociente de potencias de igual base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694" w:type="dxa"/>
            <w:vAlign w:val="center"/>
          </w:tcPr>
          <w:p w14:paraId="56E74211" w14:textId="77777777" w:rsidR="008E5849" w:rsidRPr="002E5907" w:rsidRDefault="008E5849" w:rsidP="00663B99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,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≠ 0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r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s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∈ℕ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entonces</w:t>
            </w:r>
          </w:p>
          <w:p w14:paraId="6B183141" w14:textId="2065C0BD" w:rsidR="002E5907" w:rsidRPr="002E5907" w:rsidRDefault="00536680" w:rsidP="00663B99">
            <w:pPr>
              <w:pStyle w:val="Prrafodelista"/>
              <w:ind w:left="0"/>
              <w:rPr>
                <w:rFonts w:ascii="Times New Roman" w:eastAsia="Cambria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÷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s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-s</m:t>
                    </m:r>
                  </m:sup>
                </m:sSup>
              </m:oMath>
            </m:oMathPara>
          </w:p>
        </w:tc>
        <w:tc>
          <w:tcPr>
            <w:tcW w:w="4475" w:type="dxa"/>
            <w:vAlign w:val="center"/>
          </w:tcPr>
          <w:p w14:paraId="1A2679BC" w14:textId="12EA370C" w:rsidR="002E5907" w:rsidRPr="002E5907" w:rsidRDefault="00536680" w:rsidP="00663B99">
            <w:pPr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(-11)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 xml:space="preserve">÷(-11)=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(-11)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5 -1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(-11)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4</m:t>
                    </m:r>
                  </m:sup>
                </m:sSup>
              </m:oMath>
            </m:oMathPara>
          </w:p>
        </w:tc>
      </w:tr>
      <w:tr w:rsidR="002E5907" w:rsidRPr="002E5907" w14:paraId="6BB3DBD7" w14:textId="77777777" w:rsidTr="00663B99">
        <w:tc>
          <w:tcPr>
            <w:tcW w:w="1809" w:type="dxa"/>
            <w:vAlign w:val="center"/>
          </w:tcPr>
          <w:p w14:paraId="75E099D5" w14:textId="0CA49E99" w:rsidR="002E5907" w:rsidRPr="002E5907" w:rsidRDefault="008E5849" w:rsidP="00663B9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 p</w:t>
            </w:r>
            <w:r w:rsidRPr="002E5907">
              <w:rPr>
                <w:rFonts w:ascii="Times New Roman" w:hAnsi="Times New Roman" w:cs="Times New Roman"/>
              </w:rPr>
              <w:t>otencia de una potencia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694" w:type="dxa"/>
            <w:vAlign w:val="center"/>
          </w:tcPr>
          <w:p w14:paraId="4DDE6DEC" w14:textId="77777777" w:rsidR="008E5849" w:rsidRPr="002E5907" w:rsidRDefault="008E5849" w:rsidP="00663B99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,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≠ 0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r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s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∈ℕ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entonces</w:t>
            </w:r>
          </w:p>
          <w:p w14:paraId="469F036F" w14:textId="61E793A2" w:rsidR="008E5849" w:rsidRPr="002E5907" w:rsidRDefault="00536680" w:rsidP="00663B99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 xml:space="preserve">r 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s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∙s</m:t>
                    </m:r>
                  </m:sup>
                </m:sSup>
              </m:oMath>
            </m:oMathPara>
          </w:p>
          <w:p w14:paraId="447A6469" w14:textId="4D87D3F3" w:rsidR="002E5907" w:rsidRPr="002E5907" w:rsidRDefault="002E5907" w:rsidP="00663B99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4475" w:type="dxa"/>
            <w:vAlign w:val="center"/>
          </w:tcPr>
          <w:p w14:paraId="266AD681" w14:textId="6BBA35A8" w:rsidR="002E5907" w:rsidRPr="002E5907" w:rsidRDefault="00536680" w:rsidP="00342D24">
            <w:pPr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  <w:lang w:val="es-CO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s-CO"/>
                              </w:rPr>
                              <m:t>(-5)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s-CO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s-CO"/>
                          </w:rPr>
                          <m:t>-5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2∙3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s-CO"/>
                          </w:rPr>
                          <m:t>-5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6</m:t>
                    </m:r>
                  </m:sup>
                </m:sSup>
              </m:oMath>
            </m:oMathPara>
          </w:p>
        </w:tc>
      </w:tr>
      <w:tr w:rsidR="002E5907" w:rsidRPr="002E5907" w14:paraId="5DE0F976" w14:textId="77777777" w:rsidTr="00663B99">
        <w:tc>
          <w:tcPr>
            <w:tcW w:w="1809" w:type="dxa"/>
            <w:vAlign w:val="center"/>
          </w:tcPr>
          <w:p w14:paraId="6E05C429" w14:textId="2265021D" w:rsidR="002E5907" w:rsidRPr="002E5907" w:rsidRDefault="008E5849" w:rsidP="00663B9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 p</w:t>
            </w:r>
            <w:r w:rsidRPr="002E5907">
              <w:rPr>
                <w:rFonts w:ascii="Times New Roman" w:hAnsi="Times New Roman" w:cs="Times New Roman"/>
              </w:rPr>
              <w:t>otencia de un producto</w:t>
            </w:r>
          </w:p>
        </w:tc>
        <w:tc>
          <w:tcPr>
            <w:tcW w:w="2694" w:type="dxa"/>
            <w:vAlign w:val="center"/>
          </w:tcPr>
          <w:p w14:paraId="0C17A5F7" w14:textId="77777777" w:rsidR="008E5849" w:rsidRPr="002E5907" w:rsidRDefault="008E5849" w:rsidP="00663B99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,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≠ 0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r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s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∈ℕ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entonces</w:t>
            </w:r>
          </w:p>
          <w:p w14:paraId="6E4338E0" w14:textId="0246AEBB" w:rsidR="002E5907" w:rsidRPr="002E5907" w:rsidRDefault="00536680" w:rsidP="00663B99">
            <w:pPr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(a ∙b)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 ∙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</m:t>
                    </m:r>
                  </m:sup>
                </m:sSup>
              </m:oMath>
            </m:oMathPara>
          </w:p>
        </w:tc>
        <w:tc>
          <w:tcPr>
            <w:tcW w:w="4475" w:type="dxa"/>
            <w:vAlign w:val="center"/>
          </w:tcPr>
          <w:p w14:paraId="23E9DD71" w14:textId="48B35208" w:rsidR="002E5907" w:rsidRPr="002E5907" w:rsidRDefault="00536680" w:rsidP="00281CA7">
            <w:pPr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(2∙(-7))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s-CO"/>
                          </w:rPr>
                          <m:t>2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CO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s-CO"/>
                          </w:rPr>
                          <m:t>-7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s-CO"/>
                      </w:rPr>
                      <m:t>4</m:t>
                    </m:r>
                  </m:sup>
                </m:sSup>
              </m:oMath>
            </m:oMathPara>
          </w:p>
        </w:tc>
      </w:tr>
      <w:tr w:rsidR="002E5907" w:rsidRPr="002E5907" w14:paraId="464B0513" w14:textId="77777777" w:rsidTr="00663B99">
        <w:tc>
          <w:tcPr>
            <w:tcW w:w="1809" w:type="dxa"/>
            <w:vAlign w:val="center"/>
          </w:tcPr>
          <w:p w14:paraId="76FBC3EB" w14:textId="735E694A" w:rsidR="002E5907" w:rsidRPr="002E5907" w:rsidRDefault="008E5849" w:rsidP="00663B9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 p</w:t>
            </w:r>
            <w:r w:rsidRPr="002E5907">
              <w:rPr>
                <w:rFonts w:ascii="Times New Roman" w:hAnsi="Times New Roman" w:cs="Times New Roman"/>
              </w:rPr>
              <w:t>otencia de un cociente</w:t>
            </w:r>
          </w:p>
        </w:tc>
        <w:tc>
          <w:tcPr>
            <w:tcW w:w="2694" w:type="dxa"/>
            <w:vAlign w:val="center"/>
          </w:tcPr>
          <w:p w14:paraId="7770AFB0" w14:textId="77777777" w:rsidR="008E5849" w:rsidRPr="002E5907" w:rsidRDefault="008E5849" w:rsidP="00663B99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,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≠ 0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r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2E5907">
              <w:rPr>
                <w:rFonts w:ascii="Times New Roman" w:eastAsiaTheme="minorEastAsia" w:hAnsi="Times New Roman" w:cs="Times New Roman"/>
                <w:i/>
              </w:rPr>
              <w:t>s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∈ℕ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entonces</w:t>
            </w:r>
          </w:p>
          <w:p w14:paraId="33980236" w14:textId="3910DA57" w:rsidR="002E5907" w:rsidRPr="002E5907" w:rsidRDefault="00536680" w:rsidP="00663B99">
            <w:pPr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(a ÷b)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 ÷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r</m:t>
                    </m:r>
                  </m:sup>
                </m:sSup>
              </m:oMath>
            </m:oMathPara>
          </w:p>
        </w:tc>
        <w:tc>
          <w:tcPr>
            <w:tcW w:w="4475" w:type="dxa"/>
            <w:vAlign w:val="center"/>
          </w:tcPr>
          <w:p w14:paraId="6999A490" w14:textId="07B063A7" w:rsidR="002E5907" w:rsidRPr="002E5907" w:rsidRDefault="00536680" w:rsidP="00281CA7">
            <w:pPr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((-6) ÷17)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6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 ÷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7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8</m:t>
                    </m:r>
                  </m:sup>
                </m:sSup>
              </m:oMath>
            </m:oMathPara>
          </w:p>
        </w:tc>
      </w:tr>
    </w:tbl>
    <w:p w14:paraId="39AC3BF1" w14:textId="77777777" w:rsidR="002E5907" w:rsidRDefault="002E5907" w:rsidP="00081745">
      <w:pPr>
        <w:spacing w:after="0"/>
        <w:rPr>
          <w:rFonts w:ascii="Times New Roman" w:hAnsi="Times New Roman" w:cs="Times New Roman"/>
        </w:rPr>
      </w:pPr>
    </w:p>
    <w:p w14:paraId="6A1C221A" w14:textId="77777777" w:rsidR="00663B99" w:rsidRDefault="008E5849" w:rsidP="00081745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hora que se reconocen las propiedades de la potenciación, se identificará su importancia en la abreviación de procesos. </w:t>
      </w:r>
    </w:p>
    <w:p w14:paraId="26023794" w14:textId="69769574" w:rsidR="00663B99" w:rsidRDefault="00663B99" w:rsidP="00081745">
      <w:pPr>
        <w:spacing w:after="0"/>
        <w:rPr>
          <w:rFonts w:ascii="Times New Roman" w:hAnsi="Times New Roman" w:cs="Times New Roman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EC58EB" w:rsidRPr="002E5907" w14:paraId="1B997634" w14:textId="77777777" w:rsidTr="006D6F57">
        <w:tc>
          <w:tcPr>
            <w:tcW w:w="9033" w:type="dxa"/>
            <w:gridSpan w:val="2"/>
            <w:shd w:val="clear" w:color="auto" w:fill="000000" w:themeFill="text1"/>
          </w:tcPr>
          <w:p w14:paraId="1A7F2ACB" w14:textId="77777777" w:rsidR="00EC58EB" w:rsidRPr="002E5907" w:rsidRDefault="00EC58EB" w:rsidP="006D6F5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EC58EB" w:rsidRPr="002E5907" w14:paraId="1D93627E" w14:textId="77777777" w:rsidTr="006D6F57">
        <w:tc>
          <w:tcPr>
            <w:tcW w:w="2518" w:type="dxa"/>
          </w:tcPr>
          <w:p w14:paraId="6958752A" w14:textId="77777777" w:rsidR="00EC58EB" w:rsidRPr="002E5907" w:rsidRDefault="00EC58EB" w:rsidP="006D6F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193C904" w14:textId="538092AE" w:rsidR="00EC58EB" w:rsidRPr="002E5907" w:rsidRDefault="00EC58EB" w:rsidP="006D6F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_07_03_CO_REC</w:t>
            </w:r>
          </w:p>
        </w:tc>
      </w:tr>
      <w:tr w:rsidR="00EC58EB" w:rsidRPr="002E5907" w14:paraId="0BD43E2D" w14:textId="77777777" w:rsidTr="006D6F57">
        <w:tc>
          <w:tcPr>
            <w:tcW w:w="2518" w:type="dxa"/>
          </w:tcPr>
          <w:p w14:paraId="3A362C8E" w14:textId="77777777" w:rsidR="00EC58EB" w:rsidRPr="002E5907" w:rsidRDefault="00EC58EB" w:rsidP="006D6F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4B580C14" w14:textId="2A9A8FF2" w:rsidR="00EC58EB" w:rsidRPr="002E5907" w:rsidRDefault="00EC58EB" w:rsidP="006D6F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implificación de polinomios</w:t>
            </w:r>
          </w:p>
        </w:tc>
      </w:tr>
      <w:tr w:rsidR="00EC58EB" w:rsidRPr="002E5907" w14:paraId="732245A9" w14:textId="77777777" w:rsidTr="006D6F57">
        <w:tc>
          <w:tcPr>
            <w:tcW w:w="2518" w:type="dxa"/>
          </w:tcPr>
          <w:p w14:paraId="6861EED4" w14:textId="77777777" w:rsidR="00EC58EB" w:rsidRPr="002E5907" w:rsidRDefault="00EC58EB" w:rsidP="006D6F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10143AD9" w14:textId="6D2B590F" w:rsidR="00EC58EB" w:rsidRPr="002E5907" w:rsidRDefault="00EC58EB" w:rsidP="006D6F57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ctividad para identificar la abreviación de procesos y la disminución de tiempo en la simplificación de polinomios usando las propiedades de la potenciación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05975AB3" w14:textId="77777777" w:rsidR="00EC58EB" w:rsidRDefault="00EC58EB" w:rsidP="00081745">
      <w:pPr>
        <w:spacing w:after="0"/>
        <w:rPr>
          <w:rFonts w:ascii="Times New Roman" w:hAnsi="Times New Roman" w:cs="Times New Roman"/>
          <w:color w:val="FF0000"/>
        </w:rPr>
      </w:pPr>
      <w:bookmarkStart w:id="0" w:name="_GoBack"/>
      <w:bookmarkEnd w:id="0"/>
    </w:p>
    <w:p w14:paraId="2F7667FF" w14:textId="77777777" w:rsidR="00EC58EB" w:rsidRPr="00663B99" w:rsidRDefault="00EC58EB" w:rsidP="00081745">
      <w:pPr>
        <w:spacing w:after="0"/>
        <w:rPr>
          <w:rFonts w:ascii="Times New Roman" w:hAnsi="Times New Roman" w:cs="Times New Roman"/>
          <w:color w:val="FF0000"/>
        </w:rPr>
      </w:pPr>
    </w:p>
    <w:p w14:paraId="63617AA1" w14:textId="402E380F" w:rsidR="0030141A" w:rsidRDefault="00CD2F93" w:rsidP="00081745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mplifica</w:t>
      </w:r>
      <w:r w:rsidR="0048137C"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</w:rPr>
        <w:t xml:space="preserve"> el</w:t>
      </w:r>
      <w:r w:rsidR="002E5907">
        <w:rPr>
          <w:rFonts w:ascii="Times New Roman" w:hAnsi="Times New Roman" w:cs="Times New Roman"/>
        </w:rPr>
        <w:t xml:space="preserve"> polinomio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∙ 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</m:e>
        </m:d>
        <m:r>
          <w:rPr>
            <w:rFonts w:ascii="Cambria Math" w:hAnsi="Cambria Math" w:cs="Times New Roman"/>
          </w:rPr>
          <m:t xml:space="preserve"> ÷ 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</w:rPr>
                  <m:t>0</m:t>
                </m:r>
              </m:sup>
            </m:sSup>
            <m:r>
              <w:rPr>
                <w:rFonts w:ascii="Cambria Math" w:hAnsi="Cambria Math" w:cs="Times New Roman"/>
              </w:rPr>
              <m:t xml:space="preserve"> ∙ 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</w:rPr>
                  <m:t>4</m:t>
                </m:r>
              </m:sup>
            </m:sSup>
          </m:e>
        </m:d>
      </m:oMath>
      <w:r w:rsidR="0048137C">
        <w:rPr>
          <w:rFonts w:ascii="Times New Roman" w:hAnsi="Times New Roman" w:cs="Times New Roman"/>
        </w:rPr>
        <w:t>.</w:t>
      </w:r>
    </w:p>
    <w:p w14:paraId="4FD60044" w14:textId="77777777" w:rsidR="008E5849" w:rsidRDefault="008E5849" w:rsidP="00081745">
      <w:pPr>
        <w:spacing w:after="0"/>
        <w:rPr>
          <w:rFonts w:ascii="Times New Roman" w:hAnsi="Times New Roman" w:cs="Times New Roman"/>
        </w:rPr>
      </w:pPr>
    </w:p>
    <w:p w14:paraId="5FD5146E" w14:textId="2758CACE" w:rsidR="008E5849" w:rsidRDefault="0048137C" w:rsidP="0048137C">
      <w:pPr>
        <w:spacing w:after="0"/>
        <w:rPr>
          <w:rFonts w:ascii="Times New Roman" w:hAnsi="Times New Roman" w:cs="Times New Roman"/>
        </w:rPr>
      </w:pPr>
      <w:r w:rsidRPr="0048137C">
        <w:rPr>
          <w:rFonts w:ascii="Times New Roman" w:hAnsi="Times New Roman" w:cs="Times New Roman"/>
        </w:rPr>
        <w:t>Cuando se realizan las operaciones sin emplear las propiedades</w:t>
      </w:r>
      <w:r>
        <w:rPr>
          <w:rFonts w:ascii="Times New Roman" w:hAnsi="Times New Roman" w:cs="Times New Roman"/>
        </w:rPr>
        <w:t>,</w:t>
      </w:r>
      <w:r w:rsidRPr="0048137C">
        <w:rPr>
          <w:rFonts w:ascii="Times New Roman" w:hAnsi="Times New Roman" w:cs="Times New Roman"/>
        </w:rPr>
        <w:t xml:space="preserve"> el tiempo para el cálculo de los resultados es mayor que cuando se usan las propiedades.</w:t>
      </w:r>
    </w:p>
    <w:p w14:paraId="61378263" w14:textId="77777777" w:rsidR="0048137C" w:rsidRDefault="0048137C" w:rsidP="0048137C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4786"/>
        <w:gridCol w:w="4268"/>
      </w:tblGrid>
      <w:tr w:rsidR="0048137C" w14:paraId="29DA3A9E" w14:textId="77777777" w:rsidTr="0048137C">
        <w:tc>
          <w:tcPr>
            <w:tcW w:w="4786" w:type="dxa"/>
          </w:tcPr>
          <w:p w14:paraId="7FFD3E8A" w14:textId="0B24EBCE" w:rsidR="0048137C" w:rsidRDefault="0048137C" w:rsidP="0048137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Sin usar las propiedades</w:t>
            </w:r>
          </w:p>
        </w:tc>
        <w:tc>
          <w:tcPr>
            <w:tcW w:w="4268" w:type="dxa"/>
          </w:tcPr>
          <w:p w14:paraId="315520DB" w14:textId="2276E27A" w:rsidR="0048137C" w:rsidRDefault="0048137C" w:rsidP="0048137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Usando las propiedades</w:t>
            </w:r>
          </w:p>
        </w:tc>
      </w:tr>
      <w:tr w:rsidR="0048137C" w14:paraId="3CA4372C" w14:textId="77777777" w:rsidTr="0048137C">
        <w:tc>
          <w:tcPr>
            <w:tcW w:w="4786" w:type="dxa"/>
          </w:tcPr>
          <w:p w14:paraId="4A2693B8" w14:textId="05780952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Se calculan las potencias</w:t>
            </w:r>
            <w:r>
              <w:rPr>
                <w:rFonts w:ascii="Times New Roman" w:eastAsiaTheme="minorEastAsia" w:hAnsi="Times New Roman" w:cs="Times New Roman"/>
              </w:rPr>
              <w:t>:</w:t>
            </w:r>
          </w:p>
          <w:p w14:paraId="51298BCB" w14:textId="41E4BA05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</w:p>
          <w:p w14:paraId="73EF7307" w14:textId="01DB94A9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 xml:space="preserve"> ÷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6∙216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 ÷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∙1 296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       </w:t>
            </w:r>
          </w:p>
          <w:p w14:paraId="200E227B" w14:textId="77777777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</w:p>
          <w:p w14:paraId="1104F001" w14:textId="77777777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Se hacen las operaciones de los paréntesis:</w:t>
            </w:r>
          </w:p>
          <w:p w14:paraId="0343F4A5" w14:textId="77777777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</w:p>
          <w:p w14:paraId="3291A528" w14:textId="72C7A820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 ∙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 xml:space="preserve"> ÷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 ∙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=7 776 ÷1296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       </w:t>
            </w:r>
          </w:p>
          <w:p w14:paraId="0D5196DD" w14:textId="77777777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</w:p>
          <w:p w14:paraId="626AB66A" w14:textId="77777777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Se </w:t>
            </w:r>
            <w:r>
              <w:rPr>
                <w:rFonts w:ascii="Times New Roman" w:eastAsiaTheme="minorEastAsia" w:hAnsi="Times New Roman" w:cs="Times New Roman"/>
              </w:rPr>
              <w:t>dividen los números:</w:t>
            </w:r>
          </w:p>
          <w:p w14:paraId="10D89729" w14:textId="77777777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</w:p>
          <w:p w14:paraId="12E4620D" w14:textId="602BCB58" w:rsidR="0048137C" w:rsidRP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 xml:space="preserve"> ∙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 xml:space="preserve"> ÷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 xml:space="preserve"> ∙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sup>
                    </m:sSup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 xml:space="preserve">= </m:t>
                </m:r>
                <m:r>
                  <w:rPr>
                    <w:rFonts w:ascii="Cambria Math" w:eastAsiaTheme="minorEastAsia" w:hAnsi="Cambria Math" w:cs="Times New Roman"/>
                  </w:rPr>
                  <m:t>6</m:t>
                </m:r>
              </m:oMath>
            </m:oMathPara>
          </w:p>
          <w:p w14:paraId="340776B2" w14:textId="77777777" w:rsidR="0048137C" w:rsidRDefault="0048137C" w:rsidP="0048137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268" w:type="dxa"/>
          </w:tcPr>
          <w:p w14:paraId="73F85C97" w14:textId="2C3C9876" w:rsidR="0048137C" w:rsidRDefault="0048137C" w:rsidP="0048137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Se aplica la propiedad d</w:t>
            </w:r>
            <w:r>
              <w:rPr>
                <w:rFonts w:ascii="Times New Roman" w:hAnsi="Times New Roman" w:cs="Times New Roman"/>
              </w:rPr>
              <w:t>el p</w:t>
            </w:r>
            <w:r w:rsidRPr="002E5907">
              <w:rPr>
                <w:rFonts w:ascii="Times New Roman" w:hAnsi="Times New Roman" w:cs="Times New Roman"/>
              </w:rPr>
              <w:t xml:space="preserve">roducto de </w:t>
            </w:r>
            <w:r>
              <w:rPr>
                <w:rFonts w:ascii="Times New Roman" w:hAnsi="Times New Roman" w:cs="Times New Roman"/>
              </w:rPr>
              <w:t>potencias de igual base:</w:t>
            </w:r>
          </w:p>
          <w:p w14:paraId="501FEDF3" w14:textId="77777777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</w:p>
          <w:p w14:paraId="3BEF8A1D" w14:textId="77777777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 xml:space="preserve"> ∙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 xml:space="preserve"> ÷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 xml:space="preserve"> ∙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+3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 xml:space="preserve"> ÷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0+4</m:t>
                        </m:r>
                      </m:sup>
                    </m:sSup>
                  </m:e>
                </m:d>
              </m:oMath>
            </m:oMathPara>
          </w:p>
          <w:p w14:paraId="5B06A0B1" w14:textId="0E6737AF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                                         </w:t>
            </w:r>
            <m:oMath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 xml:space="preserve"> 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</w:p>
          <w:p w14:paraId="28CFF17E" w14:textId="77777777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</w:p>
          <w:p w14:paraId="4AFE6854" w14:textId="0BAAA304" w:rsidR="0048137C" w:rsidRDefault="0048137C" w:rsidP="0048137C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Se aplica la propiedad del cociente de potencias </w:t>
            </w:r>
            <w:r>
              <w:rPr>
                <w:rFonts w:ascii="Times New Roman" w:eastAsiaTheme="minorEastAsia" w:hAnsi="Times New Roman" w:cs="Times New Roman"/>
              </w:rPr>
              <w:t>de igual base:</w:t>
            </w:r>
          </w:p>
          <w:p w14:paraId="1D616674" w14:textId="64AEF779" w:rsidR="0048137C" w:rsidRDefault="0048137C" w:rsidP="0048137C">
            <w:pPr>
              <w:rPr>
                <w:rFonts w:ascii="Times New Roman" w:hAnsi="Times New Roman" w:cs="Times New Roman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 ∙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 xml:space="preserve"> ÷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 ∙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-4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1</m:t>
                  </m:r>
                  <m:r>
                    <w:rPr>
                      <w:rFonts w:ascii="Cambria Math" w:hAnsi="Cambria Math" w:cs="Times New Roman"/>
                    </w:rPr>
                    <m:t xml:space="preserve"> </m:t>
                  </m:r>
                </m:sup>
              </m:sSup>
            </m:oMath>
            <w:r>
              <w:rPr>
                <w:rFonts w:ascii="Times New Roman" w:eastAsia="Cambria" w:hAnsi="Times New Roman" w:cs="Times New Roman"/>
              </w:rPr>
              <w:t xml:space="preserve">= </w:t>
            </w:r>
            <w:r w:rsidRPr="002E5907">
              <w:rPr>
                <w:rFonts w:ascii="Times New Roman" w:eastAsia="Cambria" w:hAnsi="Times New Roman" w:cs="Times New Roman"/>
              </w:rPr>
              <w:t>6</w:t>
            </w:r>
          </w:p>
        </w:tc>
      </w:tr>
    </w:tbl>
    <w:p w14:paraId="29920C0C" w14:textId="77777777" w:rsidR="0048137C" w:rsidRPr="0048137C" w:rsidRDefault="0048137C" w:rsidP="0048137C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8E0075" w:rsidRPr="002E5907" w14:paraId="47096E3F" w14:textId="77777777" w:rsidTr="00705E1C">
        <w:tc>
          <w:tcPr>
            <w:tcW w:w="8978" w:type="dxa"/>
            <w:gridSpan w:val="2"/>
            <w:shd w:val="clear" w:color="auto" w:fill="000000" w:themeFill="text1"/>
          </w:tcPr>
          <w:p w14:paraId="05BD3791" w14:textId="115EFF5D" w:rsidR="00AA793D" w:rsidRPr="002E5907" w:rsidRDefault="00663B99" w:rsidP="00705E1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cuerda</w:t>
            </w:r>
          </w:p>
        </w:tc>
      </w:tr>
      <w:tr w:rsidR="00AA793D" w:rsidRPr="002E5907" w14:paraId="0DB05D77" w14:textId="77777777" w:rsidTr="00705E1C">
        <w:tc>
          <w:tcPr>
            <w:tcW w:w="2518" w:type="dxa"/>
          </w:tcPr>
          <w:p w14:paraId="0B6B0DA2" w14:textId="77777777" w:rsidR="00AA793D" w:rsidRPr="002E5907" w:rsidRDefault="00AA793D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14:paraId="1215FC6B" w14:textId="7C2FFF68" w:rsidR="00AA793D" w:rsidRDefault="00663B99" w:rsidP="00AA793D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S</w:t>
            </w:r>
            <w:r w:rsidR="00352268" w:rsidRPr="002E5907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i un número no tiene exponente su exponente es la unidad.</w:t>
            </w:r>
          </w:p>
          <w:p w14:paraId="79322053" w14:textId="77777777" w:rsidR="00663B99" w:rsidRPr="002E5907" w:rsidRDefault="00663B99" w:rsidP="00AA793D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</w:p>
          <w:p w14:paraId="70815827" w14:textId="61079687" w:rsidR="00AA793D" w:rsidRPr="002E5907" w:rsidRDefault="00663B99" w:rsidP="00663B99">
            <w:pPr>
              <w:pStyle w:val="Prrafodelista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s-CO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y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≠ 0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,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</w:rPr>
              <w:t>entonces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 xml:space="preserve">a= 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  <w:lang w:val="es-CO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1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w:br/>
              </m:r>
            </m:oMath>
          </w:p>
          <w:p w14:paraId="785DA918" w14:textId="6F892A7D" w:rsidR="00B370F1" w:rsidRPr="002E5907" w:rsidRDefault="00E02054" w:rsidP="00B370F1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Ejemplos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 xml:space="preserve">3= 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1</m:t>
                  </m:r>
                </m:sup>
              </m:sSup>
            </m:oMath>
            <w:r w:rsidR="00663B99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 y</w:t>
            </w:r>
            <w:r w:rsidR="00B370F1"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 xml:space="preserve">-11= 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(-11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1</m:t>
                  </m:r>
                </m:sup>
              </m:sSup>
            </m:oMath>
            <w:r w:rsidR="00663B99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.</w:t>
            </w:r>
          </w:p>
          <w:p w14:paraId="2E33A0E6" w14:textId="766617B9" w:rsidR="00E02054" w:rsidRPr="002E5907" w:rsidRDefault="00BD2468" w:rsidP="00E0205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 </w:t>
            </w:r>
          </w:p>
        </w:tc>
      </w:tr>
    </w:tbl>
    <w:p w14:paraId="63EFDFAE" w14:textId="77777777" w:rsidR="00AA793D" w:rsidRPr="002E5907" w:rsidRDefault="00AA793D" w:rsidP="00081745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6DD79007" w14:textId="77777777" w:rsidTr="00A65046">
        <w:tc>
          <w:tcPr>
            <w:tcW w:w="9033" w:type="dxa"/>
            <w:gridSpan w:val="2"/>
            <w:shd w:val="clear" w:color="auto" w:fill="000000" w:themeFill="text1"/>
          </w:tcPr>
          <w:p w14:paraId="08A99C23" w14:textId="77777777" w:rsidR="00103702" w:rsidRPr="002E5907" w:rsidRDefault="00103702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2E08441C" w14:textId="77777777" w:rsidTr="00A65046">
        <w:tc>
          <w:tcPr>
            <w:tcW w:w="2518" w:type="dxa"/>
          </w:tcPr>
          <w:p w14:paraId="01BD47EB" w14:textId="77777777" w:rsidR="00103702" w:rsidRPr="002E5907" w:rsidRDefault="00103702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57CC116" w14:textId="02A52657" w:rsidR="00103702" w:rsidRPr="002E5907" w:rsidRDefault="00103702" w:rsidP="0010370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50</w:t>
            </w:r>
          </w:p>
        </w:tc>
      </w:tr>
      <w:tr w:rsidR="008E0075" w:rsidRPr="002E5907" w14:paraId="389E41A4" w14:textId="77777777" w:rsidTr="00A65046">
        <w:tc>
          <w:tcPr>
            <w:tcW w:w="2518" w:type="dxa"/>
          </w:tcPr>
          <w:p w14:paraId="0E29ABDC" w14:textId="77777777" w:rsidR="00103702" w:rsidRPr="002E5907" w:rsidRDefault="00103702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6FB2C78C" w14:textId="261332C9" w:rsidR="00103702" w:rsidRPr="002E5907" w:rsidRDefault="00862C77" w:rsidP="00A65046">
            <w:pPr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Productos y cocientes de potencias de igual base</w:t>
            </w:r>
          </w:p>
        </w:tc>
      </w:tr>
      <w:tr w:rsidR="00103702" w:rsidRPr="002E5907" w14:paraId="549A9DF3" w14:textId="77777777" w:rsidTr="00A65046">
        <w:tc>
          <w:tcPr>
            <w:tcW w:w="2518" w:type="dxa"/>
          </w:tcPr>
          <w:p w14:paraId="2A490D1E" w14:textId="77777777" w:rsidR="00103702" w:rsidRPr="002E5907" w:rsidRDefault="00103702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4F88F7E3" w14:textId="46824E3F" w:rsidR="00103702" w:rsidRPr="002E5907" w:rsidRDefault="0021391B" w:rsidP="00103702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Actividad que permite reconocer el uso de las propiedades: </w:t>
            </w: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producto de potencias de igual base y cociente de potencias de igual base.</w:t>
            </w:r>
            <w:r w:rsidR="00103702" w:rsidRPr="002E590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14:paraId="52906619" w14:textId="77777777" w:rsidR="00103702" w:rsidRPr="002E5907" w:rsidRDefault="00103702" w:rsidP="00081745">
      <w:pPr>
        <w:spacing w:after="0"/>
        <w:rPr>
          <w:rFonts w:ascii="Times New Roman" w:hAnsi="Times New Roman" w:cs="Times New Roman"/>
        </w:rPr>
      </w:pPr>
    </w:p>
    <w:p w14:paraId="64DBF5BA" w14:textId="41290E79" w:rsidR="00836973" w:rsidRPr="002E5907" w:rsidRDefault="002E5907" w:rsidP="0083697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  <w:r w:rsidR="00836973" w:rsidRPr="002E5907">
        <w:rPr>
          <w:rFonts w:ascii="Times New Roman" w:hAnsi="Times New Roman" w:cs="Times New Roman"/>
        </w:rPr>
        <w:t xml:space="preserve">n </w:t>
      </w:r>
      <w:r w:rsidR="00663B99">
        <w:rPr>
          <w:rFonts w:ascii="Times New Roman" w:hAnsi="Times New Roman" w:cs="Times New Roman"/>
        </w:rPr>
        <w:t>el enlace</w:t>
      </w:r>
      <w:r w:rsidR="00836973" w:rsidRPr="002E5907">
        <w:rPr>
          <w:rFonts w:ascii="Times New Roman" w:hAnsi="Times New Roman" w:cs="Times New Roman"/>
        </w:rPr>
        <w:t xml:space="preserve"> [</w:t>
      </w:r>
      <w:hyperlink r:id="rId32" w:history="1">
        <w:r w:rsidR="00836973" w:rsidRPr="002E5907">
          <w:rPr>
            <w:rStyle w:val="Hipervnculo"/>
            <w:rFonts w:ascii="Times New Roman" w:hAnsi="Times New Roman" w:cs="Times New Roman"/>
            <w:color w:val="auto"/>
          </w:rPr>
          <w:t>VER</w:t>
        </w:r>
      </w:hyperlink>
      <w:r w:rsidR="00836973" w:rsidRPr="002E5907">
        <w:rPr>
          <w:rFonts w:ascii="Times New Roman" w:hAnsi="Times New Roman" w:cs="Times New Roman"/>
        </w:rPr>
        <w:t xml:space="preserve">] </w:t>
      </w:r>
      <w:r w:rsidR="00663B99">
        <w:rPr>
          <w:rFonts w:ascii="Times New Roman" w:hAnsi="Times New Roman" w:cs="Times New Roman"/>
        </w:rPr>
        <w:t>aparecen tanto elementos teóricos como</w:t>
      </w:r>
      <w:r w:rsidR="00DB1174" w:rsidRPr="002E5907">
        <w:rPr>
          <w:rFonts w:ascii="Times New Roman" w:hAnsi="Times New Roman" w:cs="Times New Roman"/>
        </w:rPr>
        <w:t xml:space="preserve"> </w:t>
      </w:r>
      <w:r w:rsidR="00836973" w:rsidRPr="002E5907">
        <w:rPr>
          <w:rFonts w:ascii="Times New Roman" w:hAnsi="Times New Roman" w:cs="Times New Roman"/>
        </w:rPr>
        <w:t>ejemplos</w:t>
      </w:r>
      <w:r w:rsidR="00663B99">
        <w:rPr>
          <w:rFonts w:ascii="Times New Roman" w:hAnsi="Times New Roman" w:cs="Times New Roman"/>
        </w:rPr>
        <w:t xml:space="preserve"> de</w:t>
      </w:r>
      <w:r w:rsidR="00836973" w:rsidRPr="002E5907">
        <w:rPr>
          <w:rFonts w:ascii="Times New Roman" w:hAnsi="Times New Roman" w:cs="Times New Roman"/>
        </w:rPr>
        <w:t xml:space="preserve"> la potenciación de números enteros y sus propiedades</w:t>
      </w:r>
      <w:r w:rsidR="00A513E0">
        <w:rPr>
          <w:rFonts w:ascii="Times New Roman" w:hAnsi="Times New Roman" w:cs="Times New Roman"/>
        </w:rPr>
        <w:t xml:space="preserve">, que permiten </w:t>
      </w:r>
      <w:r w:rsidR="00663B99">
        <w:rPr>
          <w:rFonts w:ascii="Times New Roman" w:hAnsi="Times New Roman" w:cs="Times New Roman"/>
        </w:rPr>
        <w:t>reforzar los anteriores conceptos</w:t>
      </w:r>
      <w:r w:rsidR="00836973" w:rsidRPr="002E5907">
        <w:rPr>
          <w:rFonts w:ascii="Times New Roman" w:hAnsi="Times New Roman" w:cs="Times New Roman"/>
        </w:rPr>
        <w:t xml:space="preserve">. </w:t>
      </w:r>
    </w:p>
    <w:p w14:paraId="4F592723" w14:textId="77777777" w:rsidR="00127582" w:rsidRPr="002E5907" w:rsidRDefault="00127582" w:rsidP="00081745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524C14DA" w14:textId="77777777" w:rsidTr="00A65046">
        <w:tc>
          <w:tcPr>
            <w:tcW w:w="9033" w:type="dxa"/>
            <w:gridSpan w:val="2"/>
            <w:shd w:val="clear" w:color="auto" w:fill="000000" w:themeFill="text1"/>
          </w:tcPr>
          <w:p w14:paraId="5F9E2DB3" w14:textId="77777777" w:rsidR="00B8011E" w:rsidRPr="002E5907" w:rsidRDefault="00B8011E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27D7717E" w14:textId="77777777" w:rsidTr="00A65046">
        <w:tc>
          <w:tcPr>
            <w:tcW w:w="2518" w:type="dxa"/>
          </w:tcPr>
          <w:p w14:paraId="4BC8CD74" w14:textId="77777777" w:rsidR="00B8011E" w:rsidRPr="002E5907" w:rsidRDefault="00B8011E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17EC84F" w14:textId="4D03CACC" w:rsidR="00B8011E" w:rsidRPr="002E5907" w:rsidRDefault="00B8011E" w:rsidP="00002C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</w:t>
            </w:r>
            <w:r w:rsidR="00002C53" w:rsidRPr="002E590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E0075" w:rsidRPr="002E5907" w14:paraId="169019D2" w14:textId="77777777" w:rsidTr="00A65046">
        <w:tc>
          <w:tcPr>
            <w:tcW w:w="2518" w:type="dxa"/>
          </w:tcPr>
          <w:p w14:paraId="0F29ACBE" w14:textId="77777777" w:rsidR="00B8011E" w:rsidRPr="002E5907" w:rsidRDefault="00B8011E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4CD4B0D1" w14:textId="00333C71" w:rsidR="00B8011E" w:rsidRPr="002E5907" w:rsidRDefault="00587BAE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ás propiedades de la potenciaci</w:t>
            </w:r>
            <w:r w:rsidR="00C31C9E" w:rsidRPr="002E5907">
              <w:rPr>
                <w:rFonts w:ascii="Times New Roman" w:hAnsi="Times New Roman" w:cs="Times New Roman"/>
                <w:sz w:val="24"/>
                <w:szCs w:val="24"/>
              </w:rPr>
              <w:t>ón</w:t>
            </w:r>
          </w:p>
        </w:tc>
      </w:tr>
      <w:tr w:rsidR="00B8011E" w:rsidRPr="002E5907" w14:paraId="197AC129" w14:textId="77777777" w:rsidTr="00A65046">
        <w:tc>
          <w:tcPr>
            <w:tcW w:w="2518" w:type="dxa"/>
          </w:tcPr>
          <w:p w14:paraId="313B433D" w14:textId="77777777" w:rsidR="00B8011E" w:rsidRPr="002E5907" w:rsidRDefault="00B8011E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498F4C9B" w14:textId="60582717" w:rsidR="00B8011E" w:rsidRPr="002E5907" w:rsidRDefault="003F2917" w:rsidP="00587B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Actividad que permite reconocer el uso de las propiedades:</w:t>
            </w:r>
            <w:r w:rsidR="00587BAE"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 xml:space="preserve"> </w:t>
            </w:r>
            <w:r w:rsidR="00587BAE" w:rsidRPr="002E5907">
              <w:rPr>
                <w:rFonts w:ascii="Times New Roman" w:hAnsi="Times New Roman" w:cs="Times New Roman"/>
                <w:sz w:val="24"/>
                <w:szCs w:val="24"/>
              </w:rPr>
              <w:t>potencia</w:t>
            </w:r>
            <w:r w:rsidR="00002C53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de una potencia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, p</w:t>
            </w:r>
            <w:r w:rsidR="00002C53" w:rsidRPr="002E5907">
              <w:rPr>
                <w:rFonts w:ascii="Times New Roman" w:hAnsi="Times New Roman" w:cs="Times New Roman"/>
                <w:sz w:val="24"/>
                <w:szCs w:val="24"/>
              </w:rPr>
              <w:t>otencia de un producto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y p</w:t>
            </w:r>
            <w:r w:rsidR="00002C53" w:rsidRPr="002E5907">
              <w:rPr>
                <w:rFonts w:ascii="Times New Roman" w:hAnsi="Times New Roman" w:cs="Times New Roman"/>
                <w:sz w:val="24"/>
                <w:szCs w:val="24"/>
              </w:rPr>
              <w:t>otencia de un cociente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38373D86" w14:textId="77777777" w:rsidR="00256F84" w:rsidRPr="002E5907" w:rsidRDefault="00256F84" w:rsidP="00081745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78326561" w14:textId="77777777" w:rsidTr="00A65046">
        <w:tc>
          <w:tcPr>
            <w:tcW w:w="9033" w:type="dxa"/>
            <w:gridSpan w:val="2"/>
            <w:shd w:val="clear" w:color="auto" w:fill="000000" w:themeFill="text1"/>
          </w:tcPr>
          <w:p w14:paraId="6BFA30E3" w14:textId="77777777" w:rsidR="0080217D" w:rsidRPr="002E5907" w:rsidRDefault="0080217D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ofundiza: recurso nuevo</w:t>
            </w:r>
          </w:p>
        </w:tc>
      </w:tr>
      <w:tr w:rsidR="008E0075" w:rsidRPr="002E5907" w14:paraId="14B97B57" w14:textId="77777777" w:rsidTr="00A65046">
        <w:tc>
          <w:tcPr>
            <w:tcW w:w="2518" w:type="dxa"/>
          </w:tcPr>
          <w:p w14:paraId="40683040" w14:textId="77777777" w:rsidR="0080217D" w:rsidRPr="002E5907" w:rsidRDefault="0080217D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80FE462" w14:textId="77777777" w:rsidR="0080217D" w:rsidRPr="002E5907" w:rsidRDefault="0080217D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70</w:t>
            </w:r>
          </w:p>
        </w:tc>
      </w:tr>
      <w:tr w:rsidR="008E0075" w:rsidRPr="002E5907" w14:paraId="02E057B7" w14:textId="77777777" w:rsidTr="00A65046">
        <w:tc>
          <w:tcPr>
            <w:tcW w:w="2518" w:type="dxa"/>
          </w:tcPr>
          <w:p w14:paraId="2ABD7620" w14:textId="77777777" w:rsidR="0080217D" w:rsidRPr="002E5907" w:rsidRDefault="0080217D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416961F9" w14:textId="55A3C348" w:rsidR="0080217D" w:rsidRPr="002E5907" w:rsidRDefault="00920955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Uso de las propiedades de la potenciación de números enteros</w:t>
            </w:r>
          </w:p>
        </w:tc>
      </w:tr>
      <w:tr w:rsidR="0080217D" w:rsidRPr="002E5907" w14:paraId="3AE58CEA" w14:textId="77777777" w:rsidTr="00A65046">
        <w:tc>
          <w:tcPr>
            <w:tcW w:w="2518" w:type="dxa"/>
          </w:tcPr>
          <w:p w14:paraId="7391BB2E" w14:textId="77777777" w:rsidR="0080217D" w:rsidRPr="002E5907" w:rsidRDefault="0080217D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8C6BA4A" w14:textId="06876269" w:rsidR="0080217D" w:rsidRPr="002E5907" w:rsidRDefault="005829ED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terial</w:t>
            </w:r>
            <w:r w:rsidR="00920955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que expone </w:t>
            </w:r>
            <w:r w:rsidR="00920955" w:rsidRPr="002E5907">
              <w:rPr>
                <w:rFonts w:ascii="Times New Roman" w:hAnsi="Times New Roman" w:cs="Times New Roman"/>
                <w:sz w:val="24"/>
                <w:szCs w:val="24"/>
              </w:rPr>
              <w:t>las propiedades que cumple la potenciación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de números enteros mediante ejemplos.</w:t>
            </w:r>
            <w:r w:rsidR="00920955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04271FC3" w14:textId="77777777" w:rsidR="0080217D" w:rsidRPr="002E5907" w:rsidRDefault="0080217D" w:rsidP="0008174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1687058B" w14:textId="77777777" w:rsidTr="00A65046">
        <w:tc>
          <w:tcPr>
            <w:tcW w:w="9033" w:type="dxa"/>
            <w:gridSpan w:val="2"/>
            <w:shd w:val="clear" w:color="auto" w:fill="000000" w:themeFill="text1"/>
          </w:tcPr>
          <w:p w14:paraId="5B4C3B2D" w14:textId="77777777" w:rsidR="00EF750B" w:rsidRPr="002E5907" w:rsidRDefault="00EF750B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286EFB14" w14:textId="77777777" w:rsidTr="00A65046">
        <w:tc>
          <w:tcPr>
            <w:tcW w:w="2518" w:type="dxa"/>
          </w:tcPr>
          <w:p w14:paraId="54EC50F4" w14:textId="77777777" w:rsidR="00EF750B" w:rsidRPr="002E5907" w:rsidRDefault="00EF750B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8EA87F8" w14:textId="3FFA0642" w:rsidR="00EF750B" w:rsidRPr="002E5907" w:rsidRDefault="00EF750B" w:rsidP="0080217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</w:t>
            </w:r>
            <w:r w:rsidR="0080217D" w:rsidRPr="002E590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E0075" w:rsidRPr="002E5907" w14:paraId="7D013888" w14:textId="77777777" w:rsidTr="00A65046">
        <w:tc>
          <w:tcPr>
            <w:tcW w:w="2518" w:type="dxa"/>
          </w:tcPr>
          <w:p w14:paraId="44A2FAC4" w14:textId="77777777" w:rsidR="00EF750B" w:rsidRPr="002E5907" w:rsidRDefault="00EF750B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6515" w:type="dxa"/>
          </w:tcPr>
          <w:p w14:paraId="3B7B1C80" w14:textId="3A44AAC3" w:rsidR="00EF750B" w:rsidRPr="002E5907" w:rsidRDefault="00C8793D" w:rsidP="00C879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olución de ejercicios con propiedades de la potenciación</w:t>
            </w:r>
          </w:p>
        </w:tc>
      </w:tr>
      <w:tr w:rsidR="00EF750B" w:rsidRPr="002E5907" w14:paraId="287DC4A8" w14:textId="77777777" w:rsidTr="00A65046">
        <w:tc>
          <w:tcPr>
            <w:tcW w:w="2518" w:type="dxa"/>
          </w:tcPr>
          <w:p w14:paraId="32E2B809" w14:textId="77777777" w:rsidR="00EF750B" w:rsidRPr="002E5907" w:rsidRDefault="00EF750B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EBB0A0F" w14:textId="52840FF9" w:rsidR="00EF750B" w:rsidRPr="002E5907" w:rsidRDefault="00EF750B" w:rsidP="00C8793D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Ejercicio</w:t>
            </w:r>
            <w:r w:rsidR="00C8793D" w:rsidRPr="002E590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para </w:t>
            </w:r>
            <w:r w:rsidR="00C8793D" w:rsidRPr="002E5907">
              <w:rPr>
                <w:rFonts w:ascii="Times New Roman" w:hAnsi="Times New Roman" w:cs="Times New Roman"/>
                <w:sz w:val="24"/>
                <w:szCs w:val="24"/>
              </w:rPr>
              <w:t>practicar el uso de las cinco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propiedades </w:t>
            </w:r>
            <w:r w:rsidR="00C8793D" w:rsidRPr="002E5907">
              <w:rPr>
                <w:rFonts w:ascii="Times New Roman" w:hAnsi="Times New Roman" w:cs="Times New Roman"/>
                <w:sz w:val="24"/>
                <w:szCs w:val="24"/>
              </w:rPr>
              <w:t>de la potenciación de números enteros.</w:t>
            </w:r>
          </w:p>
        </w:tc>
      </w:tr>
    </w:tbl>
    <w:p w14:paraId="0063D896" w14:textId="77777777" w:rsidR="00CD62C6" w:rsidRDefault="00CD62C6" w:rsidP="00A62CEE">
      <w:pPr>
        <w:spacing w:after="0"/>
        <w:rPr>
          <w:rFonts w:ascii="Times New Roman" w:hAnsi="Times New Roman" w:cs="Times New Roman"/>
          <w:highlight w:val="yellow"/>
        </w:rPr>
      </w:pPr>
    </w:p>
    <w:p w14:paraId="0B156281" w14:textId="7DFA984A" w:rsidR="00A62CEE" w:rsidRPr="002E5907" w:rsidRDefault="00A62CEE" w:rsidP="00A62CEE">
      <w:pPr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  <w:highlight w:val="yellow"/>
        </w:rPr>
        <w:t>[SECCIÓN 2]</w:t>
      </w:r>
      <w:r w:rsidRPr="002E5907">
        <w:rPr>
          <w:rFonts w:ascii="Times New Roman" w:hAnsi="Times New Roman" w:cs="Times New Roman"/>
        </w:rPr>
        <w:t xml:space="preserve"> </w:t>
      </w:r>
      <w:r w:rsidRPr="002E5907">
        <w:rPr>
          <w:rFonts w:ascii="Times New Roman" w:hAnsi="Times New Roman" w:cs="Times New Roman"/>
          <w:b/>
        </w:rPr>
        <w:t>1.</w:t>
      </w:r>
      <w:r w:rsidR="0005088A" w:rsidRPr="002E5907">
        <w:rPr>
          <w:rFonts w:ascii="Times New Roman" w:hAnsi="Times New Roman" w:cs="Times New Roman"/>
          <w:b/>
        </w:rPr>
        <w:t>3</w:t>
      </w:r>
      <w:r w:rsidRPr="002E5907">
        <w:rPr>
          <w:rFonts w:ascii="Times New Roman" w:hAnsi="Times New Roman" w:cs="Times New Roman"/>
          <w:b/>
        </w:rPr>
        <w:t xml:space="preserve"> Consolidación</w:t>
      </w:r>
    </w:p>
    <w:p w14:paraId="4CCB11A5" w14:textId="5C9670CE" w:rsidR="00A459FB" w:rsidRPr="002E5907" w:rsidRDefault="00A459FB" w:rsidP="00081745">
      <w:pPr>
        <w:spacing w:after="0"/>
        <w:rPr>
          <w:rFonts w:ascii="Times New Roman" w:hAnsi="Times New Roman" w:cs="Times New Roman"/>
          <w:lang w:val="es-CO"/>
        </w:rPr>
      </w:pPr>
      <w:r w:rsidRPr="002E5907">
        <w:rPr>
          <w:rFonts w:ascii="Times New Roman" w:hAnsi="Times New Roman" w:cs="Times New Roman"/>
        </w:rPr>
        <w:br/>
        <w:t>Act</w:t>
      </w:r>
      <w:r w:rsidR="00FB5FF8">
        <w:rPr>
          <w:rFonts w:ascii="Times New Roman" w:hAnsi="Times New Roman" w:cs="Times New Roman"/>
        </w:rPr>
        <w:t xml:space="preserve">ividades para consolidar lo </w:t>
      </w:r>
      <w:r w:rsidRPr="002E5907">
        <w:rPr>
          <w:rFonts w:ascii="Times New Roman" w:hAnsi="Times New Roman" w:cs="Times New Roman"/>
        </w:rPr>
        <w:t>aprendido en esta sección.</w:t>
      </w:r>
    </w:p>
    <w:p w14:paraId="2570B2FF" w14:textId="77777777" w:rsidR="00A459FB" w:rsidRPr="002E5907" w:rsidRDefault="00A459FB" w:rsidP="0008174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4DFBC16B" w14:textId="77777777" w:rsidTr="00A65046">
        <w:tc>
          <w:tcPr>
            <w:tcW w:w="9033" w:type="dxa"/>
            <w:gridSpan w:val="2"/>
            <w:shd w:val="clear" w:color="auto" w:fill="000000" w:themeFill="text1"/>
          </w:tcPr>
          <w:p w14:paraId="35B3CE3D" w14:textId="77777777" w:rsidR="003C4B3F" w:rsidRPr="002E5907" w:rsidRDefault="003C4B3F" w:rsidP="00A650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23CAAD51" w14:textId="77777777" w:rsidTr="00A65046">
        <w:tc>
          <w:tcPr>
            <w:tcW w:w="2518" w:type="dxa"/>
          </w:tcPr>
          <w:p w14:paraId="4E37F5BE" w14:textId="77777777" w:rsidR="003C4B3F" w:rsidRPr="002E5907" w:rsidRDefault="003C4B3F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3DB6BFD" w14:textId="5799119B" w:rsidR="003C4B3F" w:rsidRPr="002E5907" w:rsidRDefault="003C4B3F" w:rsidP="00A650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90</w:t>
            </w:r>
          </w:p>
        </w:tc>
      </w:tr>
      <w:tr w:rsidR="008E0075" w:rsidRPr="002E5907" w14:paraId="4D9095F1" w14:textId="77777777" w:rsidTr="00A65046">
        <w:tc>
          <w:tcPr>
            <w:tcW w:w="2518" w:type="dxa"/>
          </w:tcPr>
          <w:p w14:paraId="3167BF30" w14:textId="77777777" w:rsidR="003C4B3F" w:rsidRPr="002E5907" w:rsidRDefault="003C4B3F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41E6834" w14:textId="2EE96D39" w:rsidR="003C4B3F" w:rsidRPr="002E5907" w:rsidRDefault="003C4B3F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Refuerza tu aprendizaje:</w:t>
            </w:r>
            <w:r w:rsidR="004F4CE9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potenciación de números enteros</w:t>
            </w:r>
          </w:p>
        </w:tc>
      </w:tr>
      <w:tr w:rsidR="003C4B3F" w:rsidRPr="002E5907" w14:paraId="154D2CAB" w14:textId="77777777" w:rsidTr="00A65046">
        <w:tc>
          <w:tcPr>
            <w:tcW w:w="2518" w:type="dxa"/>
          </w:tcPr>
          <w:p w14:paraId="3ED50C8D" w14:textId="77777777" w:rsidR="003C4B3F" w:rsidRPr="002E5907" w:rsidRDefault="003C4B3F" w:rsidP="00A650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E4F5A70" w14:textId="4BF5AC1E" w:rsidR="003C4B3F" w:rsidRPr="002E5907" w:rsidRDefault="004F4CE9" w:rsidP="00CD2F93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Actividades que permiten</w:t>
            </w:r>
            <w:r w:rsidR="00CC6E7C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practicar la forma de calcular una potencia, usar las propiedades de la potenciación y resolver problemas.</w:t>
            </w:r>
          </w:p>
        </w:tc>
      </w:tr>
    </w:tbl>
    <w:p w14:paraId="3D2A6B4F" w14:textId="77777777" w:rsidR="00A133EC" w:rsidRPr="002E5907" w:rsidRDefault="00A133EC" w:rsidP="00081745">
      <w:pPr>
        <w:spacing w:after="0"/>
        <w:rPr>
          <w:rFonts w:ascii="Times New Roman" w:hAnsi="Times New Roman" w:cs="Times New Roman"/>
        </w:rPr>
      </w:pPr>
    </w:p>
    <w:p w14:paraId="2A1BA11E" w14:textId="2AD8DE54" w:rsidR="008C0183" w:rsidRPr="002E5907" w:rsidRDefault="008C0183" w:rsidP="00081745">
      <w:pPr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  <w:highlight w:val="yellow"/>
        </w:rPr>
        <w:t>[SECCIÓN 1]</w:t>
      </w:r>
      <w:r w:rsidRPr="002E5907">
        <w:rPr>
          <w:rFonts w:ascii="Times New Roman" w:hAnsi="Times New Roman" w:cs="Times New Roman"/>
        </w:rPr>
        <w:t xml:space="preserve"> </w:t>
      </w:r>
      <w:r w:rsidR="0081096C" w:rsidRPr="002E5907">
        <w:rPr>
          <w:rFonts w:ascii="Times New Roman" w:hAnsi="Times New Roman" w:cs="Times New Roman"/>
          <w:b/>
        </w:rPr>
        <w:t>2</w:t>
      </w:r>
      <w:r w:rsidRPr="002E5907">
        <w:rPr>
          <w:rFonts w:ascii="Times New Roman" w:hAnsi="Times New Roman" w:cs="Times New Roman"/>
          <w:b/>
        </w:rPr>
        <w:t xml:space="preserve"> </w:t>
      </w:r>
      <w:r w:rsidR="00C97A61" w:rsidRPr="002E5907">
        <w:rPr>
          <w:rFonts w:ascii="Times New Roman" w:hAnsi="Times New Roman" w:cs="Times New Roman"/>
          <w:b/>
        </w:rPr>
        <w:t>La raíz de un número entero</w:t>
      </w:r>
    </w:p>
    <w:p w14:paraId="2BB0448B" w14:textId="77777777" w:rsidR="00090EA6" w:rsidRPr="002E5907" w:rsidRDefault="00090EA6" w:rsidP="00081745">
      <w:pPr>
        <w:spacing w:after="0"/>
        <w:rPr>
          <w:rFonts w:ascii="Times New Roman" w:hAnsi="Times New Roman" w:cs="Times New Roman"/>
          <w:b/>
        </w:rPr>
      </w:pPr>
    </w:p>
    <w:p w14:paraId="4E8C56BD" w14:textId="1647A174" w:rsidR="00294EB1" w:rsidRDefault="00294EB1" w:rsidP="003C6570">
      <w:pPr>
        <w:spacing w:after="0"/>
        <w:rPr>
          <w:rFonts w:ascii="Times New Roman" w:hAnsi="Times New Roman" w:cs="Times New Roman"/>
          <w:b/>
          <w:lang w:val="es-CO"/>
        </w:rPr>
      </w:pPr>
      <w:r>
        <w:rPr>
          <w:rFonts w:ascii="Times New Roman" w:hAnsi="Times New Roman" w:cs="Times New Roman"/>
          <w:lang w:val="es-CO"/>
        </w:rPr>
        <w:t xml:space="preserve">El proceso </w:t>
      </w:r>
      <w:r w:rsidR="0040421E">
        <w:rPr>
          <w:rFonts w:ascii="Times New Roman" w:hAnsi="Times New Roman" w:cs="Times New Roman"/>
          <w:lang w:val="es-CO"/>
        </w:rPr>
        <w:t xml:space="preserve">de determinar el valor de </w:t>
      </w:r>
      <w:r>
        <w:rPr>
          <w:rFonts w:ascii="Times New Roman" w:hAnsi="Times New Roman" w:cs="Times New Roman"/>
          <w:lang w:val="es-CO"/>
        </w:rPr>
        <w:t>un</w:t>
      </w:r>
      <w:r w:rsidR="0040421E">
        <w:rPr>
          <w:rFonts w:ascii="Times New Roman" w:hAnsi="Times New Roman" w:cs="Times New Roman"/>
          <w:lang w:val="es-CO"/>
        </w:rPr>
        <w:t>a base</w:t>
      </w:r>
      <w:r>
        <w:rPr>
          <w:rFonts w:ascii="Times New Roman" w:hAnsi="Times New Roman" w:cs="Times New Roman"/>
          <w:lang w:val="es-CO"/>
        </w:rPr>
        <w:t>,</w:t>
      </w:r>
      <w:r w:rsidR="0040421E">
        <w:rPr>
          <w:rFonts w:ascii="Times New Roman" w:hAnsi="Times New Roman" w:cs="Times New Roman"/>
          <w:lang w:val="es-CO"/>
        </w:rPr>
        <w:t xml:space="preserve"> dada la potencia y el exponente</w:t>
      </w:r>
      <w:r w:rsidR="00C23D3E">
        <w:rPr>
          <w:rFonts w:ascii="Times New Roman" w:hAnsi="Times New Roman" w:cs="Times New Roman"/>
          <w:lang w:val="es-CO"/>
        </w:rPr>
        <w:t>,</w:t>
      </w:r>
      <w:r w:rsidR="0040421E">
        <w:rPr>
          <w:rFonts w:ascii="Times New Roman" w:hAnsi="Times New Roman" w:cs="Times New Roman"/>
          <w:lang w:val="es-CO"/>
        </w:rPr>
        <w:t xml:space="preserve"> se denomina </w:t>
      </w:r>
      <w:r w:rsidR="0040421E" w:rsidRPr="00C23D3E">
        <w:rPr>
          <w:rFonts w:ascii="Times New Roman" w:hAnsi="Times New Roman" w:cs="Times New Roman"/>
          <w:b/>
          <w:lang w:val="es-CO"/>
        </w:rPr>
        <w:t>radicación</w:t>
      </w:r>
      <w:r>
        <w:rPr>
          <w:rFonts w:ascii="Times New Roman" w:hAnsi="Times New Roman" w:cs="Times New Roman"/>
          <w:b/>
          <w:lang w:val="es-CO"/>
        </w:rPr>
        <w:t xml:space="preserve"> </w:t>
      </w:r>
      <w:r w:rsidRPr="00294EB1">
        <w:rPr>
          <w:rFonts w:ascii="Times New Roman" w:hAnsi="Times New Roman" w:cs="Times New Roman"/>
          <w:lang w:val="es-CO"/>
        </w:rPr>
        <w:t>y</w:t>
      </w:r>
      <w:r w:rsidR="0040421E">
        <w:rPr>
          <w:rFonts w:ascii="Times New Roman" w:hAnsi="Times New Roman" w:cs="Times New Roman"/>
          <w:lang w:val="es-CO"/>
        </w:rPr>
        <w:t xml:space="preserve"> corresponde a la </w:t>
      </w:r>
      <w:r w:rsidR="0040421E" w:rsidRPr="00C23D3E">
        <w:rPr>
          <w:rFonts w:ascii="Times New Roman" w:hAnsi="Times New Roman" w:cs="Times New Roman"/>
          <w:b/>
          <w:lang w:val="es-CO"/>
        </w:rPr>
        <w:t>operación inversa de la potenciación</w:t>
      </w:r>
      <w:r w:rsidRPr="00E8571A">
        <w:rPr>
          <w:rFonts w:ascii="Times New Roman" w:hAnsi="Times New Roman" w:cs="Times New Roman"/>
          <w:lang w:val="es-CO"/>
        </w:rPr>
        <w:t xml:space="preserve">. </w:t>
      </w:r>
    </w:p>
    <w:p w14:paraId="0A865CEE" w14:textId="77777777" w:rsidR="00294EB1" w:rsidRDefault="00294EB1" w:rsidP="003C6570">
      <w:pPr>
        <w:spacing w:after="0"/>
        <w:rPr>
          <w:rFonts w:ascii="Times New Roman" w:hAnsi="Times New Roman" w:cs="Times New Roman"/>
          <w:b/>
          <w:lang w:val="es-CO"/>
        </w:rPr>
      </w:pPr>
    </w:p>
    <w:p w14:paraId="3D2BC3FE" w14:textId="15203AB7" w:rsidR="00294EB1" w:rsidRDefault="00294EB1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  <w:r>
        <w:rPr>
          <w:rFonts w:ascii="Times New Roman" w:hAnsi="Times New Roman" w:cs="Times New Roman"/>
          <w:lang w:val="es-CO"/>
        </w:rPr>
        <w:t xml:space="preserve">Por ejemplo, la potencia de </w:t>
      </w:r>
      <m:oMath>
        <m:sSup>
          <m:sSupPr>
            <m:ctrlPr>
              <w:rPr>
                <w:rFonts w:ascii="Cambria Math" w:hAnsi="Cambria Math" w:cs="Times New Roman"/>
                <w:i/>
                <w:lang w:val="es-CO"/>
              </w:rPr>
            </m:ctrlPr>
          </m:sSupPr>
          <m:e>
            <m:r>
              <w:rPr>
                <w:rFonts w:ascii="Cambria Math" w:hAnsi="Cambria Math" w:cs="Times New Roman"/>
                <w:lang w:val="es-CO"/>
              </w:rPr>
              <m:t>3</m:t>
            </m:r>
          </m:e>
          <m:sup>
            <m:r>
              <w:rPr>
                <w:rFonts w:ascii="Cambria Math" w:hAnsi="Cambria Math" w:cs="Times New Roman"/>
                <w:lang w:val="es-CO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lang w:val="es-CO"/>
        </w:rPr>
        <w:t xml:space="preserve"> es 9, pero si se pregunta lo contrario, es decir, qué número elevado a la dos da 9, se respondería 3 o ‒3, porque </w:t>
      </w:r>
      <m:oMath>
        <m:r>
          <w:rPr>
            <w:rFonts w:ascii="Cambria Math" w:eastAsiaTheme="minorEastAsia" w:hAnsi="Cambria Math" w:cs="Times New Roman"/>
            <w:lang w:val="es-CO"/>
          </w:rPr>
          <m:t>3∙3=9</m:t>
        </m:r>
      </m:oMath>
      <w:r>
        <w:rPr>
          <w:rFonts w:ascii="Times New Roman" w:eastAsiaTheme="minorEastAsia" w:hAnsi="Times New Roman" w:cs="Times New Roman"/>
          <w:lang w:val="es-CO"/>
        </w:rPr>
        <w:t xml:space="preserve"> y </w:t>
      </w:r>
      <m:oMath>
        <m:r>
          <w:rPr>
            <w:rFonts w:ascii="Cambria Math" w:eastAsiaTheme="minorEastAsia" w:hAnsi="Cambria Math" w:cs="Times New Roman"/>
            <w:lang w:val="es-CO"/>
          </w:rPr>
          <m:t>-3∙(-3)=9</m:t>
        </m:r>
      </m:oMath>
      <w:r>
        <w:rPr>
          <w:rFonts w:ascii="Times New Roman" w:eastAsiaTheme="minorEastAsia" w:hAnsi="Times New Roman" w:cs="Times New Roman"/>
          <w:lang w:val="es-CO"/>
        </w:rPr>
        <w:t>. En este caso se hizo el proceso inverso de la potenciación, es decir, se usó la operación de radicación.</w:t>
      </w:r>
    </w:p>
    <w:p w14:paraId="1D786BB4" w14:textId="77777777" w:rsidR="00294EB1" w:rsidRDefault="00294EB1" w:rsidP="003C6570">
      <w:pPr>
        <w:spacing w:after="0"/>
        <w:rPr>
          <w:rFonts w:ascii="Times New Roman" w:hAnsi="Times New Roman" w:cs="Times New Roman"/>
          <w:b/>
          <w:lang w:val="es-CO"/>
        </w:rPr>
      </w:pPr>
    </w:p>
    <w:p w14:paraId="1601B26A" w14:textId="422C161E" w:rsidR="0040421E" w:rsidRDefault="00294EB1" w:rsidP="003C6570">
      <w:pPr>
        <w:spacing w:after="0"/>
        <w:rPr>
          <w:rFonts w:ascii="Times New Roman" w:hAnsi="Times New Roman" w:cs="Times New Roman"/>
          <w:lang w:val="es-CO"/>
        </w:rPr>
      </w:pPr>
      <w:r>
        <w:rPr>
          <w:rFonts w:ascii="Times New Roman" w:hAnsi="Times New Roman" w:cs="Times New Roman"/>
          <w:lang w:val="es-CO"/>
        </w:rPr>
        <w:t xml:space="preserve">Aplicar la radicación significa calcular las </w:t>
      </w:r>
      <w:r w:rsidRPr="00294EB1">
        <w:rPr>
          <w:rFonts w:ascii="Times New Roman" w:hAnsi="Times New Roman" w:cs="Times New Roman"/>
          <w:b/>
          <w:lang w:val="es-CO"/>
        </w:rPr>
        <w:t>raíces</w:t>
      </w:r>
      <w:r>
        <w:rPr>
          <w:rFonts w:ascii="Times New Roman" w:hAnsi="Times New Roman" w:cs="Times New Roman"/>
          <w:lang w:val="es-CO"/>
        </w:rPr>
        <w:t xml:space="preserve"> de un número particular y su forma de leerla difiere según el número de veces que se multiplica el número de la base.</w:t>
      </w:r>
    </w:p>
    <w:p w14:paraId="7A012E87" w14:textId="77777777" w:rsidR="00294EB1" w:rsidRDefault="00294EB1" w:rsidP="003C6570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83"/>
        <w:gridCol w:w="7695"/>
      </w:tblGrid>
      <w:tr w:rsidR="00294EB1" w:rsidRPr="002E5907" w14:paraId="19F5B589" w14:textId="77777777" w:rsidTr="00DA3AC8">
        <w:tc>
          <w:tcPr>
            <w:tcW w:w="8978" w:type="dxa"/>
            <w:gridSpan w:val="2"/>
            <w:shd w:val="clear" w:color="auto" w:fill="000000" w:themeFill="text1"/>
          </w:tcPr>
          <w:p w14:paraId="7B08C18A" w14:textId="77777777" w:rsidR="00294EB1" w:rsidRPr="002E5907" w:rsidRDefault="00294EB1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estacado</w:t>
            </w:r>
          </w:p>
        </w:tc>
      </w:tr>
      <w:tr w:rsidR="00294EB1" w:rsidRPr="002E5907" w14:paraId="3EF83947" w14:textId="77777777" w:rsidTr="00294EB1">
        <w:tc>
          <w:tcPr>
            <w:tcW w:w="1283" w:type="dxa"/>
            <w:shd w:val="clear" w:color="auto" w:fill="auto"/>
          </w:tcPr>
          <w:p w14:paraId="0241F98D" w14:textId="77777777" w:rsidR="00294EB1" w:rsidRDefault="00294EB1" w:rsidP="00DA3AC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ítulo</w:t>
            </w:r>
          </w:p>
        </w:tc>
        <w:tc>
          <w:tcPr>
            <w:tcW w:w="7695" w:type="dxa"/>
            <w:shd w:val="clear" w:color="auto" w:fill="auto"/>
          </w:tcPr>
          <w:p w14:paraId="380F5337" w14:textId="77777777" w:rsidR="00294EB1" w:rsidRDefault="00294EB1" w:rsidP="00DA3A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La raíz enésima de un número entero</w:t>
            </w:r>
          </w:p>
        </w:tc>
      </w:tr>
      <w:tr w:rsidR="00294EB1" w:rsidRPr="002E5907" w14:paraId="5684DD56" w14:textId="77777777" w:rsidTr="00294EB1">
        <w:tc>
          <w:tcPr>
            <w:tcW w:w="1283" w:type="dxa"/>
          </w:tcPr>
          <w:p w14:paraId="53BA3088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7695" w:type="dxa"/>
          </w:tcPr>
          <w:p w14:paraId="28E4C625" w14:textId="5A2847ED" w:rsidR="00294EB1" w:rsidRDefault="00294EB1" w:rsidP="00DA3AC8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Hallar la raíz </w:t>
            </w:r>
            <w:r w:rsidRPr="00294EB1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en</w:t>
            </w: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ésima de</w:t>
            </w:r>
            <w:r w:rsidR="00CD62C6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 un número entero</w:t>
            </w: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A46006">
              <w:rPr>
                <w:rFonts w:ascii="Times New Roman" w:hAnsi="Times New Roman" w:cs="Times New Roman"/>
                <w:i/>
                <w:sz w:val="24"/>
                <w:szCs w:val="24"/>
                <w:lang w:val="es-CO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, equivale a determinar el valor de la base de una potencia, cuyo exponente es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s-CO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 y se escribe así</w:t>
            </w:r>
            <w:r w:rsidRPr="00A46006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:</w:t>
            </w:r>
          </w:p>
          <w:p w14:paraId="6B925321" w14:textId="77777777" w:rsidR="00294EB1" w:rsidRPr="00A46006" w:rsidRDefault="00294EB1" w:rsidP="00DA3AC8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</w:p>
          <w:p w14:paraId="678C0316" w14:textId="77777777" w:rsidR="00294EB1" w:rsidRPr="00294EB1" w:rsidRDefault="00536680" w:rsidP="00DA3AC8">
            <w:pPr>
              <w:jc w:val="center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</w:pPr>
            <m:oMathPara>
              <m:oMathParaPr>
                <m:jc m:val="center"/>
              </m:oMathParaPr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 xml:space="preserve">a 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>=b</m:t>
                </m:r>
              </m:oMath>
            </m:oMathPara>
          </w:p>
          <w:p w14:paraId="015F44A1" w14:textId="77777777" w:rsidR="00294EB1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D87B9A" w14:textId="782F9F51" w:rsidR="00294EB1" w:rsidRPr="00294EB1" w:rsidRDefault="00294EB1" w:rsidP="00DA3AC8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sta expresión</w:t>
            </w:r>
            <w:r w:rsidRPr="002E5907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se lee</w:t>
            </w:r>
            <w:r w:rsidRPr="002E5907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s-CO"/>
              </w:rPr>
              <w:t xml:space="preserve"> </w:t>
            </w:r>
            <w:r w:rsidRPr="00294EB1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“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raíz enésima de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es igual a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b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”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y de acuerdo al valor de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n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, dicha expresión se lee de la siguiente manera:</w:t>
            </w:r>
          </w:p>
          <w:p w14:paraId="726EED27" w14:textId="77777777" w:rsidR="00294EB1" w:rsidRPr="002E5907" w:rsidRDefault="00294EB1" w:rsidP="00294EB1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</w:p>
          <w:p w14:paraId="248CE6CF" w14:textId="5259E19A" w:rsidR="00294EB1" w:rsidRPr="002E5907" w:rsidRDefault="00294EB1" w:rsidP="00294EB1">
            <w:pPr>
              <w:pStyle w:val="Prrafodelista"/>
              <w:numPr>
                <w:ilvl w:val="0"/>
                <w:numId w:val="19"/>
              </w:numP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n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= 2,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s-CO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g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s-CO"/>
                    </w:rPr>
                    <m:t>a</m:t>
                  </m:r>
                </m:e>
              </m:rad>
            </m:oMath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se lee raíz cuadrada de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.</w:t>
            </w:r>
          </w:p>
          <w:p w14:paraId="4C7F4D91" w14:textId="5854F906" w:rsidR="00294EB1" w:rsidRDefault="00294EB1" w:rsidP="00294EB1">
            <w:pPr>
              <w:pStyle w:val="Prrafodelista"/>
              <w:numPr>
                <w:ilvl w:val="0"/>
                <w:numId w:val="19"/>
              </w:numP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n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= 3,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s-CO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s-CO"/>
                    </w:rPr>
                    <m:t>a</m:t>
                  </m:r>
                </m:e>
              </m:rad>
            </m:oMath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se lee raíz cúbica de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.</w:t>
            </w:r>
          </w:p>
          <w:p w14:paraId="4C855C6E" w14:textId="0CCE64B8" w:rsidR="00294EB1" w:rsidRDefault="00294EB1" w:rsidP="00294EB1">
            <w:pPr>
              <w:pStyle w:val="Prrafodelista"/>
              <w:numPr>
                <w:ilvl w:val="0"/>
                <w:numId w:val="19"/>
              </w:numP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n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= 4,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Times New Roman"/>
                      <w:lang w:val="es-CO"/>
                    </w:rPr>
                    <m:t>4</m:t>
                  </m:r>
                </m:deg>
                <m:e>
                  <m:r>
                    <w:rPr>
                      <w:rFonts w:ascii="Cambria Math" w:eastAsiaTheme="minorEastAsia" w:hAnsi="Cambria Math" w:cs="Times New Roman"/>
                      <w:lang w:val="es-CO"/>
                    </w:rPr>
                    <m:t>a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lang w:val="es-CO"/>
              </w:rPr>
              <w:t xml:space="preserve"> se lee raíz cuarta de </w:t>
            </w:r>
            <w:r w:rsidRPr="00294EB1">
              <w:rPr>
                <w:rFonts w:ascii="Times New Roman" w:eastAsiaTheme="minorEastAsia" w:hAnsi="Times New Roman" w:cs="Times New Roman"/>
                <w:i/>
                <w:lang w:val="es-CO"/>
              </w:rPr>
              <w:t>a</w:t>
            </w:r>
            <w:r>
              <w:rPr>
                <w:rFonts w:ascii="Times New Roman" w:eastAsiaTheme="minorEastAsia" w:hAnsi="Times New Roman" w:cs="Times New Roman"/>
                <w:lang w:val="es-CO"/>
              </w:rPr>
              <w:t>.</w:t>
            </w:r>
          </w:p>
          <w:p w14:paraId="4ACFA09F" w14:textId="071A3DCB" w:rsidR="00294EB1" w:rsidRPr="00294EB1" w:rsidRDefault="00294EB1" w:rsidP="00294EB1">
            <w:pPr>
              <w:pStyle w:val="Prrafodelista"/>
              <w:numPr>
                <w:ilvl w:val="0"/>
                <w:numId w:val="19"/>
              </w:numP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94EB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n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= 5,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Times New Roman"/>
                      <w:lang w:val="es-CO"/>
                    </w:rPr>
                    <m:t>5</m:t>
                  </m:r>
                </m:deg>
                <m:e>
                  <m:r>
                    <w:rPr>
                      <w:rFonts w:ascii="Cambria Math" w:eastAsiaTheme="minorEastAsia" w:hAnsi="Cambria Math" w:cs="Times New Roman"/>
                      <w:lang w:val="es-CO"/>
                    </w:rPr>
                    <m:t>a</m:t>
                  </m:r>
                </m:e>
              </m:rad>
            </m:oMath>
            <w:r w:rsidRPr="00294EB1">
              <w:rPr>
                <w:rFonts w:ascii="Times New Roman" w:eastAsiaTheme="minorEastAsia" w:hAnsi="Times New Roman" w:cs="Times New Roman"/>
                <w:lang w:val="es-CO"/>
              </w:rPr>
              <w:t xml:space="preserve"> se lee raíz quinta de </w:t>
            </w:r>
            <w:r w:rsidRPr="00294EB1">
              <w:rPr>
                <w:rFonts w:ascii="Times New Roman" w:eastAsiaTheme="minorEastAsia" w:hAnsi="Times New Roman" w:cs="Times New Roman"/>
                <w:i/>
                <w:lang w:val="es-CO"/>
              </w:rPr>
              <w:t>a</w:t>
            </w:r>
            <w:r>
              <w:rPr>
                <w:rFonts w:ascii="Times New Roman" w:eastAsiaTheme="minorEastAsia" w:hAnsi="Times New Roman" w:cs="Times New Roman"/>
                <w:lang w:val="es-CO"/>
              </w:rPr>
              <w:t>, etc.</w:t>
            </w:r>
          </w:p>
          <w:p w14:paraId="7F400821" w14:textId="77777777" w:rsidR="00294EB1" w:rsidRPr="00A46006" w:rsidRDefault="00294EB1" w:rsidP="00294EB1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</w:p>
        </w:tc>
      </w:tr>
    </w:tbl>
    <w:p w14:paraId="547DD95E" w14:textId="77777777" w:rsidR="00294EB1" w:rsidRDefault="00294EB1" w:rsidP="003C6570">
      <w:pPr>
        <w:spacing w:after="0"/>
        <w:rPr>
          <w:rFonts w:ascii="Times New Roman" w:hAnsi="Times New Roman" w:cs="Times New Roman"/>
          <w:lang w:val="es-CO"/>
        </w:rPr>
      </w:pPr>
    </w:p>
    <w:p w14:paraId="6C1F3F7F" w14:textId="2CC37708" w:rsidR="00294EB1" w:rsidRDefault="00294EB1" w:rsidP="003C6570">
      <w:pPr>
        <w:spacing w:after="0"/>
        <w:rPr>
          <w:rFonts w:ascii="Times New Roman" w:hAnsi="Times New Roman" w:cs="Times New Roman"/>
          <w:lang w:val="es-CO"/>
        </w:rPr>
      </w:pPr>
      <w:r>
        <w:rPr>
          <w:rFonts w:ascii="Times New Roman" w:hAnsi="Times New Roman" w:cs="Times New Roman"/>
          <w:lang w:val="es-CO"/>
        </w:rPr>
        <w:t>Para determinar el valor de la raíz de un número se debe tener presente la relación que existe entre la radicación y la potenciación.</w:t>
      </w:r>
    </w:p>
    <w:p w14:paraId="55099829" w14:textId="77777777" w:rsidR="00294EB1" w:rsidRDefault="00294EB1" w:rsidP="003C6570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294EB1" w:rsidRPr="002E5907" w14:paraId="189F41C8" w14:textId="77777777" w:rsidTr="00DA3AC8">
        <w:tc>
          <w:tcPr>
            <w:tcW w:w="8978" w:type="dxa"/>
            <w:gridSpan w:val="2"/>
            <w:shd w:val="clear" w:color="auto" w:fill="000000" w:themeFill="text1"/>
          </w:tcPr>
          <w:p w14:paraId="50EC69AF" w14:textId="77777777" w:rsidR="00294EB1" w:rsidRPr="002E5907" w:rsidRDefault="00294EB1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tacado</w:t>
            </w:r>
          </w:p>
        </w:tc>
      </w:tr>
      <w:tr w:rsidR="00294EB1" w:rsidRPr="002E5907" w14:paraId="48FD4F04" w14:textId="77777777" w:rsidTr="00DA3AC8">
        <w:tc>
          <w:tcPr>
            <w:tcW w:w="2518" w:type="dxa"/>
          </w:tcPr>
          <w:p w14:paraId="30AB5C04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460" w:type="dxa"/>
          </w:tcPr>
          <w:p w14:paraId="38F5CE6F" w14:textId="77777777" w:rsidR="00294EB1" w:rsidRPr="002E5907" w:rsidRDefault="00294EB1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quivalencia entre la radicación y la potenciación</w:t>
            </w:r>
          </w:p>
        </w:tc>
      </w:tr>
      <w:tr w:rsidR="00294EB1" w:rsidRPr="002E5907" w14:paraId="15BCA7DD" w14:textId="77777777" w:rsidTr="00DA3AC8">
        <w:tc>
          <w:tcPr>
            <w:tcW w:w="2518" w:type="dxa"/>
          </w:tcPr>
          <w:p w14:paraId="38CD2C5D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14:paraId="570FF37D" w14:textId="4FA71BA0" w:rsidR="00294EB1" w:rsidRPr="00294EB1" w:rsidRDefault="00294EB1" w:rsidP="00294EB1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Dado que la radicación es la operación inversa de la potenciación, </w:t>
            </w:r>
            <m:oMath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s-CO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 xml:space="preserve">a 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 xml:space="preserve">=b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equivale a realizar la operación</w:t>
            </w:r>
            <m:oMath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  <w:lang w:val="es-CO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s-C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CO"/>
                    </w:rPr>
                    <m:t>n</m:t>
                  </m:r>
                </m:sup>
              </m:sSup>
            </m:oMath>
            <w:r w:rsidRPr="00B24398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 xml:space="preserve"> = a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.</w:t>
            </w:r>
          </w:p>
          <w:p w14:paraId="19FCE3D2" w14:textId="77777777" w:rsidR="00294EB1" w:rsidRPr="00294EB1" w:rsidRDefault="00294EB1" w:rsidP="00DA3AC8">
            <w:pPr>
              <w:rPr>
                <w:rFonts w:ascii="Times New Roman" w:eastAsiaTheme="minorEastAsia" w:hAnsi="Times New Roman" w:cs="Times New Roman"/>
                <w:lang w:val="es-CO"/>
              </w:rPr>
            </w:pPr>
          </w:p>
        </w:tc>
      </w:tr>
    </w:tbl>
    <w:p w14:paraId="30BEEB29" w14:textId="77777777" w:rsidR="00294EB1" w:rsidRDefault="00294EB1" w:rsidP="003C6570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684"/>
        <w:gridCol w:w="7270"/>
      </w:tblGrid>
      <w:tr w:rsidR="00294EB1" w:rsidRPr="002E5907" w14:paraId="00AE975D" w14:textId="77777777" w:rsidTr="001747FD">
        <w:trPr>
          <w:trHeight w:val="227"/>
        </w:trPr>
        <w:tc>
          <w:tcPr>
            <w:tcW w:w="8954" w:type="dxa"/>
            <w:gridSpan w:val="2"/>
            <w:shd w:val="clear" w:color="auto" w:fill="000000" w:themeFill="text1"/>
          </w:tcPr>
          <w:p w14:paraId="1ACE8AC6" w14:textId="77777777" w:rsidR="00294EB1" w:rsidRPr="002E5907" w:rsidRDefault="00294EB1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ofundiza: recurso nuevo</w:t>
            </w:r>
          </w:p>
        </w:tc>
      </w:tr>
      <w:tr w:rsidR="00294EB1" w:rsidRPr="002E5907" w14:paraId="7DBED981" w14:textId="77777777" w:rsidTr="001747FD">
        <w:trPr>
          <w:trHeight w:val="227"/>
        </w:trPr>
        <w:tc>
          <w:tcPr>
            <w:tcW w:w="1684" w:type="dxa"/>
          </w:tcPr>
          <w:p w14:paraId="44F17E90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7270" w:type="dxa"/>
          </w:tcPr>
          <w:p w14:paraId="7F91217E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10</w:t>
            </w:r>
          </w:p>
        </w:tc>
      </w:tr>
      <w:tr w:rsidR="00294EB1" w:rsidRPr="002E5907" w14:paraId="580C132D" w14:textId="77777777" w:rsidTr="001747FD">
        <w:trPr>
          <w:trHeight w:val="227"/>
        </w:trPr>
        <w:tc>
          <w:tcPr>
            <w:tcW w:w="1684" w:type="dxa"/>
          </w:tcPr>
          <w:p w14:paraId="1DAB1816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>Cambio (descripción o capturas de pantallas)</w:t>
            </w:r>
          </w:p>
        </w:tc>
        <w:tc>
          <w:tcPr>
            <w:tcW w:w="7270" w:type="dxa"/>
          </w:tcPr>
          <w:p w14:paraId="47C7BEF6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Este recurso debe ser una animación conformada por imágenes y audios explicativos que se describen en la siguiente tabla:</w:t>
            </w:r>
          </w:p>
          <w:p w14:paraId="54F5BB55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aconcuadrcula"/>
              <w:tblW w:w="7041" w:type="dxa"/>
              <w:tblInd w:w="1" w:type="dxa"/>
              <w:tblLook w:val="04A0" w:firstRow="1" w:lastRow="0" w:firstColumn="1" w:lastColumn="0" w:noHBand="0" w:noVBand="1"/>
            </w:tblPr>
            <w:tblGrid>
              <w:gridCol w:w="3606"/>
              <w:gridCol w:w="3435"/>
            </w:tblGrid>
            <w:tr w:rsidR="00294EB1" w:rsidRPr="002E5907" w14:paraId="17068092" w14:textId="77777777" w:rsidTr="001747FD">
              <w:trPr>
                <w:trHeight w:val="227"/>
              </w:trPr>
              <w:tc>
                <w:tcPr>
                  <w:tcW w:w="3606" w:type="dxa"/>
                </w:tcPr>
                <w:p w14:paraId="72208F28" w14:textId="77777777" w:rsidR="00294EB1" w:rsidRPr="002E5907" w:rsidRDefault="00294EB1" w:rsidP="00DA3AC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Imagen</w:t>
                  </w:r>
                </w:p>
              </w:tc>
              <w:tc>
                <w:tcPr>
                  <w:tcW w:w="3435" w:type="dxa"/>
                </w:tcPr>
                <w:p w14:paraId="6620E538" w14:textId="77777777" w:rsidR="00294EB1" w:rsidRPr="002E5907" w:rsidRDefault="00294EB1" w:rsidP="00DA3AC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Audio</w:t>
                  </w:r>
                </w:p>
              </w:tc>
            </w:tr>
            <w:tr w:rsidR="00294EB1" w:rsidRPr="002E5907" w14:paraId="1277943A" w14:textId="77777777" w:rsidTr="001747FD">
              <w:trPr>
                <w:trHeight w:val="227"/>
              </w:trPr>
              <w:tc>
                <w:tcPr>
                  <w:tcW w:w="3606" w:type="dxa"/>
                </w:tcPr>
                <w:p w14:paraId="6F7F11BD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Se ve la siguiente expresión matemática con cada elemento de un color diferente,</w:t>
                  </w:r>
                </w:p>
                <w:p w14:paraId="78D88268" w14:textId="77777777" w:rsidR="00294EB1" w:rsidRPr="002E5907" w:rsidRDefault="00536680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4</m:t>
                          </m:r>
                        </m:e>
                      </m:rad>
                    </m:oMath>
                  </m:oMathPara>
                </w:p>
                <w:p w14:paraId="250FCEA3" w14:textId="0F3683CA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Del número 2 sal</w:t>
                  </w:r>
                  <w:r w:rsidR="00CD62C6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e una flecha hacia la palabra “Í</w:t>
                  </w: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ndice </w:t>
                  </w:r>
                  <w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del radical</w:t>
                  </w: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”.</w:t>
                  </w:r>
                </w:p>
                <w:p w14:paraId="6A770A9F" w14:textId="49DB488C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Del número 64 sal</w:t>
                  </w:r>
                  <w:r w:rsidR="00CD62C6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e una flecha hacia la palabra “C</w:t>
                  </w: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antidad </w:t>
                  </w:r>
                  <w:proofErr w:type="spellStart"/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subradical</w:t>
                  </w:r>
                  <w:proofErr w:type="spellEnd"/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”.</w:t>
                  </w:r>
                </w:p>
                <w:p w14:paraId="73DF5392" w14:textId="172E7A54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Del símbolo √ s</w:t>
                  </w:r>
                  <w:r w:rsidR="00CD62C6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ale una flecha hacia el texto “S</w:t>
                  </w: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igno de radicación o radical”.</w:t>
                  </w:r>
                </w:p>
              </w:tc>
              <w:tc>
                <w:tcPr>
                  <w:tcW w:w="3435" w:type="dxa"/>
                </w:tcPr>
                <w:p w14:paraId="5995F1C3" w14:textId="7A978699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La radicación es una operación en</w:t>
                  </w:r>
                  <w:r w:rsidR="00CD62C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a que se conocen dos términos:</w:t>
                  </w: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el índice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del radical</w:t>
                  </w: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que</w:t>
                  </w:r>
                  <w:r w:rsidR="00CD62C6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en este caso es 2</w:t>
                  </w:r>
                  <w:r w:rsidR="00CD62C6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y la cantidad </w:t>
                  </w:r>
                  <w:proofErr w:type="spellStart"/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subradical</w:t>
                  </w:r>
                  <w:proofErr w:type="spellEnd"/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que en este ejemplo es 64.</w:t>
                  </w:r>
                </w:p>
                <w:p w14:paraId="22138216" w14:textId="77777777" w:rsidR="00CD62C6" w:rsidRDefault="00CD62C6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6868AB11" w14:textId="61724C0C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Esta expresión se lee raíz cuadrada de 64</w:t>
                  </w:r>
                  <w:r w:rsidR="00CD62C6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294EB1" w:rsidRPr="002E5907" w14:paraId="118017B9" w14:textId="77777777" w:rsidTr="001747FD">
              <w:trPr>
                <w:trHeight w:val="227"/>
              </w:trPr>
              <w:tc>
                <w:tcPr>
                  <w:tcW w:w="3606" w:type="dxa"/>
                </w:tcPr>
                <w:p w14:paraId="107E41E0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Se ve la siguiente expresión matemática con cada elemento de un color diferente,</w:t>
                  </w:r>
                </w:p>
                <w:p w14:paraId="56B1E8D1" w14:textId="77777777" w:rsidR="00294EB1" w:rsidRPr="002E5907" w:rsidRDefault="00536680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4</m:t>
                        </m:r>
                      </m:e>
                    </m:rad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= 8</w:t>
                  </w:r>
                </w:p>
                <w:p w14:paraId="023D8DD8" w14:textId="39AFD8FA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Del número 8 sal</w:t>
                  </w:r>
                  <w:r w:rsidR="00CD62C6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e una flecha hacia la palabra “R</w:t>
                  </w: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aíz”.</w:t>
                  </w:r>
                </w:p>
              </w:tc>
              <w:tc>
                <w:tcPr>
                  <w:tcW w:w="3435" w:type="dxa"/>
                </w:tcPr>
                <w:p w14:paraId="0E774ADF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La raíz cuadrada de 64 es 8 porque 8 por 8 es igual a 64.</w:t>
                  </w:r>
                </w:p>
              </w:tc>
            </w:tr>
            <w:tr w:rsidR="00294EB1" w:rsidRPr="002E5907" w14:paraId="6B75BA33" w14:textId="77777777" w:rsidTr="001747FD">
              <w:trPr>
                <w:trHeight w:val="227"/>
              </w:trPr>
              <w:tc>
                <w:tcPr>
                  <w:tcW w:w="3606" w:type="dxa"/>
                </w:tcPr>
                <w:p w14:paraId="7A1ABBFE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Se ve la siguiente expresión matemática con cada elemento de un color diferente,</w:t>
                  </w:r>
                </w:p>
                <w:p w14:paraId="6EAAEA6B" w14:textId="77777777" w:rsidR="00294EB1" w:rsidRPr="002E5907" w:rsidRDefault="00536680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4</m:t>
                        </m:r>
                      </m:e>
                    </m:rad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=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±</m:t>
                    </m:r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3435" w:type="dxa"/>
                </w:tcPr>
                <w:p w14:paraId="2DF0017C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Pero también se tiene que la raíz cuadrada de 64 es -8 porque -8 por -8 es igual a 64. Es decir el número entero 64 tiene dos raíces cuadradas 8 y -8.</w:t>
                  </w:r>
                </w:p>
              </w:tc>
            </w:tr>
            <w:tr w:rsidR="00294EB1" w:rsidRPr="002E5907" w14:paraId="36AE60B9" w14:textId="77777777" w:rsidTr="001747FD">
              <w:trPr>
                <w:trHeight w:val="227"/>
              </w:trPr>
              <w:tc>
                <w:tcPr>
                  <w:tcW w:w="3606" w:type="dxa"/>
                </w:tcPr>
                <w:p w14:paraId="1E7533A9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 la imagen anterior se anexa </w:t>
                  </w: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la siguiente expresión matemática,</w:t>
                  </w:r>
                </w:p>
                <w:p w14:paraId="114B9B10" w14:textId="77777777" w:rsidR="00294EB1" w:rsidRPr="002E5907" w:rsidRDefault="00536680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4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3435" w:type="dxa"/>
                </w:tcPr>
                <w:p w14:paraId="1C885EED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También se puede calcular la raíz cúbica de 64.</w:t>
                  </w:r>
                </w:p>
              </w:tc>
            </w:tr>
            <w:tr w:rsidR="00294EB1" w:rsidRPr="002E5907" w14:paraId="5731842A" w14:textId="77777777" w:rsidTr="001747FD">
              <w:trPr>
                <w:trHeight w:val="227"/>
              </w:trPr>
              <w:tc>
                <w:tcPr>
                  <w:tcW w:w="3606" w:type="dxa"/>
                </w:tcPr>
                <w:p w14:paraId="5AC15CA4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Se ve:</w:t>
                  </w:r>
                </w:p>
                <w:p w14:paraId="470BEBB3" w14:textId="77777777" w:rsidR="00294EB1" w:rsidRPr="002E5907" w:rsidRDefault="00536680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4</m:t>
                        </m:r>
                      </m:e>
                    </m:rad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=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±</m:t>
                    </m:r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8  </w:t>
                  </w:r>
                </w:p>
                <w:p w14:paraId="2F5E0FFD" w14:textId="77777777" w:rsidR="00294EB1" w:rsidRPr="002E5907" w:rsidRDefault="00294EB1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w:br/>
                      </m:r>
                    </m:oMath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4</m:t>
                      </m:r>
                    </m:oMath>
                  </m:oMathPara>
                </w:p>
              </w:tc>
              <w:tc>
                <w:tcPr>
                  <w:tcW w:w="3435" w:type="dxa"/>
                </w:tcPr>
                <w:p w14:paraId="46982E35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La raíz cúbica de 64 es 4 porque al multiplicar 3 veces el número 4 se obtiene 64. El único número entero que cumple esta condición es 4.</w:t>
                  </w:r>
                </w:p>
              </w:tc>
            </w:tr>
            <w:tr w:rsidR="00294EB1" w:rsidRPr="002E5907" w14:paraId="3971D96C" w14:textId="77777777" w:rsidTr="001747FD">
              <w:trPr>
                <w:trHeight w:val="227"/>
              </w:trPr>
              <w:tc>
                <w:tcPr>
                  <w:tcW w:w="3606" w:type="dxa"/>
                </w:tcPr>
                <w:p w14:paraId="21A82217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 la imagen anterior se anexa </w:t>
                  </w: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la siguiente expresión matemática,</w:t>
                  </w:r>
                </w:p>
                <w:p w14:paraId="4A30963C" w14:textId="77777777" w:rsidR="00294EB1" w:rsidRPr="002E5907" w:rsidRDefault="00536680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4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3435" w:type="dxa"/>
                </w:tcPr>
                <w:p w14:paraId="45005962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Ahora pensemos en la raíz sexta de 64. ¿Existirá un número </w:t>
                  </w: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entero o más que al multiplicarlo por sí mismo 6 veces dé como resultado 64?</w:t>
                  </w:r>
                </w:p>
              </w:tc>
            </w:tr>
            <w:tr w:rsidR="00294EB1" w:rsidRPr="002E5907" w14:paraId="464FDD09" w14:textId="77777777" w:rsidTr="001747FD">
              <w:trPr>
                <w:trHeight w:val="2825"/>
              </w:trPr>
              <w:tc>
                <w:tcPr>
                  <w:tcW w:w="3606" w:type="dxa"/>
                </w:tcPr>
                <w:p w14:paraId="5FAECF63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Se ve: </w:t>
                  </w:r>
                </w:p>
                <w:p w14:paraId="5056E9EC" w14:textId="77777777" w:rsidR="00294EB1" w:rsidRPr="002E5907" w:rsidRDefault="00536680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4</m:t>
                        </m:r>
                      </m:e>
                    </m:rad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=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±</m:t>
                    </m:r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8  </w:t>
                  </w:r>
                </w:p>
                <w:p w14:paraId="3158DE39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w:br/>
                      </m:r>
                    </m:oMath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4</m:t>
                      </m:r>
                    </m:oMath>
                  </m:oMathPara>
                </w:p>
                <w:p w14:paraId="3952023B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</w:p>
                <w:p w14:paraId="1A2C5CE4" w14:textId="77777777" w:rsidR="00294EB1" w:rsidRPr="002E5907" w:rsidRDefault="00536680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2</m:t>
                      </m:r>
                    </m:oMath>
                  </m:oMathPara>
                </w:p>
              </w:tc>
              <w:tc>
                <w:tcPr>
                  <w:tcW w:w="3435" w:type="dxa"/>
                </w:tcPr>
                <w:p w14:paraId="32F446EF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Si se multiplica 6 veces el número 2 el resultado es 64, entonces la raíz sexta de 64 es 2.</w:t>
                  </w:r>
                </w:p>
                <w:p w14:paraId="605209D3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¿Hay otro número entero que cumple esta condición?</w:t>
                  </w:r>
                </w:p>
              </w:tc>
            </w:tr>
            <w:tr w:rsidR="00294EB1" w:rsidRPr="002E5907" w14:paraId="4FE93596" w14:textId="77777777" w:rsidTr="001747FD">
              <w:trPr>
                <w:trHeight w:val="2825"/>
              </w:trPr>
              <w:tc>
                <w:tcPr>
                  <w:tcW w:w="3606" w:type="dxa"/>
                </w:tcPr>
                <w:p w14:paraId="00DF8601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Se ve: </w:t>
                  </w:r>
                </w:p>
                <w:p w14:paraId="1A247EC6" w14:textId="77777777" w:rsidR="00294EB1" w:rsidRPr="002E5907" w:rsidRDefault="00536680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4</m:t>
                        </m:r>
                      </m:e>
                    </m:rad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=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±</m:t>
                    </m:r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8  </w:t>
                  </w:r>
                </w:p>
                <w:p w14:paraId="0520446E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w:br/>
                      </m:r>
                    </m:oMath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4</m:t>
                      </m:r>
                    </m:oMath>
                  </m:oMathPara>
                </w:p>
                <w:p w14:paraId="41EDEE6A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</w:p>
                <w:p w14:paraId="5FE02E69" w14:textId="77777777" w:rsidR="00294EB1" w:rsidRPr="002E5907" w:rsidRDefault="00536680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±2</m:t>
                      </m:r>
                    </m:oMath>
                  </m:oMathPara>
                </w:p>
              </w:tc>
              <w:tc>
                <w:tcPr>
                  <w:tcW w:w="3435" w:type="dxa"/>
                </w:tcPr>
                <w:p w14:paraId="366168D5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Sí.</w:t>
                  </w:r>
                </w:p>
                <w:p w14:paraId="51FF826D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Al multiplicar 6 veces -2, también se obtiene 64. Entonces otra raíz sexta de 64 es -2.</w:t>
                  </w:r>
                </w:p>
                <w:p w14:paraId="523B81A3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294EB1" w:rsidRPr="002E5907" w14:paraId="2300FE21" w14:textId="77777777" w:rsidTr="001747FD">
              <w:trPr>
                <w:trHeight w:val="4997"/>
              </w:trPr>
              <w:tc>
                <w:tcPr>
                  <w:tcW w:w="3606" w:type="dxa"/>
                </w:tcPr>
                <w:p w14:paraId="40B9A07F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Se observa una nueva imagen, ahora con las siguientes expresiones matemáticas:</w:t>
                  </w:r>
                </w:p>
                <w:p w14:paraId="2C4EFC48" w14:textId="77777777" w:rsidR="00294EB1" w:rsidRPr="002E5907" w:rsidRDefault="00536680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64</m:t>
                        </m:r>
                      </m:e>
                    </m:rad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=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?</m:t>
                    </m:r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14:paraId="6D312F52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w:br/>
                      </m:r>
                    </m:oMath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 ?</m:t>
                      </m:r>
                    </m:oMath>
                  </m:oMathPara>
                </w:p>
                <w:p w14:paraId="12F13C7A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</w:p>
                <w:p w14:paraId="4BA9C626" w14:textId="77777777" w:rsidR="00294EB1" w:rsidRPr="002E5907" w:rsidRDefault="00536680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?</m:t>
                      </m:r>
                    </m:oMath>
                  </m:oMathPara>
                </w:p>
                <w:p w14:paraId="4B2371A0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>Dibujar los signos negativos con un color que sobresalga de los demás elementos de la imagen.</w:t>
                  </w:r>
                </w:p>
              </w:tc>
              <w:tc>
                <w:tcPr>
                  <w:tcW w:w="3435" w:type="dxa"/>
                </w:tcPr>
                <w:p w14:paraId="29CAEE74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Analicemos ahora las raíces de un entero negativo. ¿Existe un número entero que elevado al cuadrado de</w:t>
                  </w:r>
                </w:p>
                <w:p w14:paraId="692A9E1F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-64?</w:t>
                  </w:r>
                </w:p>
              </w:tc>
            </w:tr>
            <w:tr w:rsidR="00294EB1" w:rsidRPr="002E5907" w14:paraId="070D2951" w14:textId="77777777" w:rsidTr="001747FD">
              <w:trPr>
                <w:trHeight w:val="3694"/>
              </w:trPr>
              <w:tc>
                <w:tcPr>
                  <w:tcW w:w="3606" w:type="dxa"/>
                </w:tcPr>
                <w:p w14:paraId="7821FCEB" w14:textId="77777777" w:rsidR="00294EB1" w:rsidRPr="002E5907" w:rsidRDefault="00294EB1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lastRenderedPageBreak/>
                    <w:t>A la imagen anterior se anexa:</w:t>
                  </w:r>
                </w:p>
                <w:p w14:paraId="4AF0C7C5" w14:textId="77777777" w:rsidR="00294EB1" w:rsidRPr="002E5907" w:rsidRDefault="00294EB1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-64 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E</m:t>
                    </m:r>
                  </m:oMath>
                  <w:r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14:paraId="122CA8E9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w:br/>
                      </m:r>
                    </m:oMath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 ?</m:t>
                      </m:r>
                    </m:oMath>
                  </m:oMathPara>
                </w:p>
                <w:p w14:paraId="5658AC0A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</w:p>
                <w:p w14:paraId="22CCDAB8" w14:textId="77777777" w:rsidR="00294EB1" w:rsidRPr="002E5907" w:rsidRDefault="00536680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?</m:t>
                      </m:r>
                    </m:oMath>
                  </m:oMathPara>
                </w:p>
                <w:p w14:paraId="27EF8B94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</w:p>
                <w:p w14:paraId="2BCA723A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435" w:type="dxa"/>
                </w:tcPr>
                <w:p w14:paraId="108CDD29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Ningún número entero elevado al cuadrado da -64.</w:t>
                  </w:r>
                </w:p>
              </w:tc>
            </w:tr>
            <w:tr w:rsidR="00294EB1" w:rsidRPr="002E5907" w14:paraId="64B7DEAD" w14:textId="77777777" w:rsidTr="001747FD">
              <w:trPr>
                <w:trHeight w:val="2389"/>
              </w:trPr>
              <w:tc>
                <w:tcPr>
                  <w:tcW w:w="3606" w:type="dxa"/>
                </w:tcPr>
                <w:p w14:paraId="1EF6BD7A" w14:textId="77777777" w:rsidR="00294EB1" w:rsidRPr="002E5907" w:rsidRDefault="00536680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64</m:t>
                        </m:r>
                      </m:e>
                    </m:rad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=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E</m:t>
                    </m:r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14:paraId="7ACFBBDF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w:br/>
                      </m:r>
                    </m:oMath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 ?</m:t>
                      </m:r>
                    </m:oMath>
                  </m:oMathPara>
                </w:p>
                <w:p w14:paraId="0E674FF4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</w:p>
                <w:p w14:paraId="2C72F385" w14:textId="77777777" w:rsidR="00294EB1" w:rsidRPr="002E5907" w:rsidRDefault="00536680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?</m:t>
                      </m:r>
                    </m:oMath>
                  </m:oMathPara>
                </w:p>
              </w:tc>
              <w:tc>
                <w:tcPr>
                  <w:tcW w:w="3435" w:type="dxa"/>
                </w:tcPr>
                <w:p w14:paraId="50F511C7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¿Conoces un número entero que elevado al cubo de como </w:t>
                  </w:r>
                  <w:proofErr w:type="gramStart"/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resultado  -</w:t>
                  </w:r>
                  <w:proofErr w:type="gramEnd"/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4?</w:t>
                  </w:r>
                </w:p>
              </w:tc>
            </w:tr>
            <w:tr w:rsidR="00294EB1" w:rsidRPr="002E5907" w14:paraId="602E77F0" w14:textId="77777777" w:rsidTr="001747FD">
              <w:trPr>
                <w:trHeight w:val="2389"/>
              </w:trPr>
              <w:tc>
                <w:tcPr>
                  <w:tcW w:w="3606" w:type="dxa"/>
                </w:tcPr>
                <w:p w14:paraId="7CE67573" w14:textId="77777777" w:rsidR="00294EB1" w:rsidRPr="002E5907" w:rsidRDefault="00536680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64</m:t>
                        </m:r>
                      </m:e>
                    </m:rad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=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E</m:t>
                    </m:r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14:paraId="3034BE7B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w:br/>
                      </m:r>
                    </m:oMath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 -4</m:t>
                      </m:r>
                    </m:oMath>
                  </m:oMathPara>
                </w:p>
                <w:p w14:paraId="727C3857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</w:p>
                <w:p w14:paraId="228A62A2" w14:textId="77777777" w:rsidR="00294EB1" w:rsidRPr="002E5907" w:rsidRDefault="00536680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?</m:t>
                      </m:r>
                    </m:oMath>
                  </m:oMathPara>
                </w:p>
              </w:tc>
              <w:tc>
                <w:tcPr>
                  <w:tcW w:w="3435" w:type="dxa"/>
                </w:tcPr>
                <w:p w14:paraId="31F6B299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Sí. Al multiplicar tres veces por sí mismo el número -4, el resultado es -64.</w:t>
                  </w:r>
                </w:p>
              </w:tc>
            </w:tr>
            <w:tr w:rsidR="00294EB1" w:rsidRPr="002E5907" w14:paraId="1DAD293C" w14:textId="77777777" w:rsidTr="001747FD">
              <w:trPr>
                <w:trHeight w:val="929"/>
              </w:trPr>
              <w:tc>
                <w:tcPr>
                  <w:tcW w:w="3606" w:type="dxa"/>
                </w:tcPr>
                <w:p w14:paraId="71BC22A7" w14:textId="77777777" w:rsidR="00294EB1" w:rsidRPr="002E5907" w:rsidRDefault="00536680" w:rsidP="00DA3AC8">
                  <w:pPr>
                    <w:jc w:val="center"/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64</m:t>
                        </m:r>
                      </m:e>
                    </m:rad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=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E</m:t>
                    </m:r>
                  </m:oMath>
                  <w:r w:rsidR="00294EB1" w:rsidRPr="002E5907"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14:paraId="598A5328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w:br/>
                      </m:r>
                    </m:oMath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 -4</m:t>
                      </m:r>
                    </m:oMath>
                  </m:oMathPara>
                </w:p>
                <w:p w14:paraId="2AA5145A" w14:textId="77777777" w:rsidR="00294EB1" w:rsidRPr="002E5907" w:rsidRDefault="00294EB1" w:rsidP="00DA3AC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</w:p>
                <w:p w14:paraId="1A0A8CFA" w14:textId="77777777" w:rsidR="00294EB1" w:rsidRPr="002E5907" w:rsidRDefault="00536680" w:rsidP="00DA3AC8">
                  <w:pPr>
                    <w:jc w:val="center"/>
                    <w:rPr>
                      <w:rFonts w:ascii="Times New Roman" w:eastAsia="Cambr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64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NE</m:t>
                      </m:r>
                    </m:oMath>
                  </m:oMathPara>
                </w:p>
              </w:tc>
              <w:tc>
                <w:tcPr>
                  <w:tcW w:w="3435" w:type="dxa"/>
                </w:tcPr>
                <w:p w14:paraId="21CF02DA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La raíz sexta de -64 tampoco existe porque ningún número entero multiplicado por sí mismo un número par de veces va a dar un producto negativo, en este caso 6 veces.</w:t>
                  </w:r>
                </w:p>
              </w:tc>
            </w:tr>
            <w:tr w:rsidR="00294EB1" w:rsidRPr="002E5907" w14:paraId="43EC93AB" w14:textId="77777777" w:rsidTr="001747FD">
              <w:trPr>
                <w:trHeight w:val="968"/>
              </w:trPr>
              <w:tc>
                <w:tcPr>
                  <w:tcW w:w="3606" w:type="dxa"/>
                </w:tcPr>
                <w:p w14:paraId="17139394" w14:textId="77777777" w:rsidR="00294EB1" w:rsidRPr="002E5907" w:rsidRDefault="00536680" w:rsidP="00DA3AC8">
                  <w:pPr>
                    <w:jc w:val="center"/>
                    <w:rPr>
                      <w:rFonts w:ascii="Times New Roman" w:eastAsia="Cambr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eastAsia="Cambr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Cambr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g>
                        <m:e>
                          <m:r>
                            <w:rPr>
                              <w:rFonts w:ascii="Cambria Math" w:eastAsia="Cambria" w:hAnsi="Cambria Math" w:cs="Times New Roman"/>
                              <w:sz w:val="24"/>
                              <w:szCs w:val="24"/>
                            </w:rPr>
                            <m:t xml:space="preserve">-a </m:t>
                          </m:r>
                        </m:e>
                      </m:rad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 xml:space="preserve">= 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NE</m:t>
                      </m:r>
                    </m:oMath>
                  </m:oMathPara>
                </w:p>
                <w:p w14:paraId="651151C1" w14:textId="77777777" w:rsidR="00294EB1" w:rsidRPr="002E5907" w:rsidRDefault="00536680" w:rsidP="00DA3AC8">
                  <w:pPr>
                    <w:jc w:val="center"/>
                    <w:rPr>
                      <w:rFonts w:ascii="Times New Roman" w:eastAsia="Cambr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ctrlPr>
                            <w:rPr>
                              <w:rFonts w:ascii="Cambria Math" w:eastAsia="Cambr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Cambr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g>
                        <m:e>
                          <m:r>
                            <w:rPr>
                              <w:rFonts w:ascii="Cambria Math" w:eastAsia="Cambria" w:hAnsi="Cambria Math" w:cs="Times New Roman"/>
                              <w:sz w:val="24"/>
                              <w:szCs w:val="24"/>
                            </w:rPr>
                            <m:t xml:space="preserve">-a </m:t>
                          </m:r>
                        </m:e>
                      </m:rad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 xml:space="preserve">= 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NE</m:t>
                      </m:r>
                    </m:oMath>
                  </m:oMathPara>
                </w:p>
              </w:tc>
              <w:tc>
                <w:tcPr>
                  <w:tcW w:w="3435" w:type="dxa"/>
                </w:tcPr>
                <w:p w14:paraId="647A53C5" w14:textId="77777777" w:rsidR="00294EB1" w:rsidRPr="002E5907" w:rsidRDefault="00294EB1" w:rsidP="00DA3AC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n general, se puede decir </w:t>
                  </w:r>
                  <w:proofErr w:type="gramStart"/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>que  los</w:t>
                  </w:r>
                  <w:proofErr w:type="gramEnd"/>
                  <w:r w:rsidRPr="002E590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números negativos no tienen raíces pares.</w:t>
                  </w:r>
                </w:p>
              </w:tc>
            </w:tr>
          </w:tbl>
          <w:p w14:paraId="65E9DE8F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</w:pPr>
          </w:p>
        </w:tc>
      </w:tr>
      <w:tr w:rsidR="00294EB1" w:rsidRPr="002E5907" w14:paraId="436D05BA" w14:textId="77777777" w:rsidTr="001747FD">
        <w:trPr>
          <w:trHeight w:val="414"/>
        </w:trPr>
        <w:tc>
          <w:tcPr>
            <w:tcW w:w="1684" w:type="dxa"/>
          </w:tcPr>
          <w:p w14:paraId="62488F85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7270" w:type="dxa"/>
          </w:tcPr>
          <w:p w14:paraId="14B6C9EB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Raíces de un número entero</w:t>
            </w:r>
          </w:p>
        </w:tc>
      </w:tr>
      <w:tr w:rsidR="00294EB1" w:rsidRPr="002E5907" w14:paraId="6195EE0B" w14:textId="77777777" w:rsidTr="001747FD">
        <w:trPr>
          <w:trHeight w:val="848"/>
        </w:trPr>
        <w:tc>
          <w:tcPr>
            <w:tcW w:w="1684" w:type="dxa"/>
          </w:tcPr>
          <w:p w14:paraId="488183BE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7270" w:type="dxa"/>
          </w:tcPr>
          <w:p w14:paraId="2BA7DB54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Animación que muestra los términos de la radicación y algunos ejemplos de esta operación con números enteros.</w:t>
            </w:r>
          </w:p>
        </w:tc>
      </w:tr>
    </w:tbl>
    <w:p w14:paraId="04A9A67C" w14:textId="77777777" w:rsidR="00294EB1" w:rsidRDefault="00294EB1" w:rsidP="003C6570">
      <w:pPr>
        <w:spacing w:after="0"/>
        <w:rPr>
          <w:rFonts w:ascii="Times New Roman" w:hAnsi="Times New Roman" w:cs="Times New Roman"/>
          <w:lang w:val="es-CO"/>
        </w:rPr>
      </w:pPr>
    </w:p>
    <w:p w14:paraId="504A7F2F" w14:textId="61554FE2" w:rsidR="00294EB1" w:rsidRPr="002E5907" w:rsidRDefault="00294EB1" w:rsidP="00294EB1">
      <w:pPr>
        <w:spacing w:after="0"/>
        <w:rPr>
          <w:rFonts w:ascii="Times New Roman" w:hAnsi="Times New Roman" w:cs="Times New Roman"/>
          <w:lang w:val="es-CO"/>
        </w:rPr>
      </w:pPr>
      <w:r>
        <w:rPr>
          <w:rFonts w:ascii="Times New Roman" w:hAnsi="Times New Roman" w:cs="Times New Roman"/>
          <w:lang w:val="es-CO"/>
        </w:rPr>
        <w:lastRenderedPageBreak/>
        <w:t>Haciendo uso</w:t>
      </w:r>
      <w:r w:rsidRPr="002E5907">
        <w:rPr>
          <w:rFonts w:ascii="Times New Roman" w:hAnsi="Times New Roman" w:cs="Times New Roman"/>
          <w:lang w:val="es-CO"/>
        </w:rPr>
        <w:t xml:space="preserve"> de</w:t>
      </w:r>
      <w:r>
        <w:rPr>
          <w:rFonts w:ascii="Times New Roman" w:hAnsi="Times New Roman" w:cs="Times New Roman"/>
          <w:lang w:val="es-CO"/>
        </w:rPr>
        <w:t xml:space="preserve"> la </w:t>
      </w:r>
      <w:r w:rsidRPr="002E5907">
        <w:rPr>
          <w:rFonts w:ascii="Times New Roman" w:hAnsi="Times New Roman" w:cs="Times New Roman"/>
          <w:b/>
          <w:lang w:val="es-CO"/>
        </w:rPr>
        <w:t>radicación</w:t>
      </w:r>
      <w:r w:rsidRPr="002E5907">
        <w:rPr>
          <w:rFonts w:ascii="Times New Roman" w:hAnsi="Times New Roman" w:cs="Times New Roman"/>
          <w:lang w:val="es-CO"/>
        </w:rPr>
        <w:t xml:space="preserve"> se tiene que:</w:t>
      </w:r>
    </w:p>
    <w:p w14:paraId="54FE037E" w14:textId="77777777" w:rsidR="00294EB1" w:rsidRPr="002E5907" w:rsidRDefault="00294EB1" w:rsidP="00294EB1">
      <w:pPr>
        <w:spacing w:after="0"/>
        <w:rPr>
          <w:rFonts w:ascii="Times New Roman" w:hAnsi="Times New Roman" w:cs="Times New Roman"/>
          <w:lang w:val="es-CO"/>
        </w:rPr>
      </w:pPr>
    </w:p>
    <w:p w14:paraId="141647F8" w14:textId="6A8DD93B" w:rsidR="00294EB1" w:rsidRPr="002E5907" w:rsidRDefault="00536680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  <m:oMath>
        <m:rad>
          <m:radPr>
            <m:ctrlPr>
              <w:rPr>
                <w:rFonts w:ascii="Cambria Math" w:hAnsi="Cambria Math" w:cs="Times New Roman"/>
                <w:i/>
                <w:lang w:val="es-CO"/>
              </w:rPr>
            </m:ctrlPr>
          </m:radPr>
          <m:deg>
            <m:r>
              <w:rPr>
                <w:rFonts w:ascii="Cambria Math" w:hAnsi="Cambria Math" w:cs="Times New Roman"/>
              </w:rPr>
              <m:t>3</m:t>
            </m:r>
          </m:deg>
          <m:e>
            <m:r>
              <w:rPr>
                <w:rFonts w:ascii="Cambria Math" w:hAnsi="Cambria Math" w:cs="Times New Roman"/>
                <w:lang w:val="es-CO"/>
              </w:rPr>
              <m:t>-64</m:t>
            </m:r>
          </m:e>
        </m:rad>
        <m:r>
          <w:rPr>
            <w:rFonts w:ascii="Cambria Math" w:hAnsi="Cambria Math" w:cs="Times New Roman"/>
            <w:lang w:val="es-CO"/>
          </w:rPr>
          <m:t>=-4</m:t>
        </m:r>
      </m:oMath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w:proofErr w:type="gramStart"/>
      <w:r w:rsidR="00294EB1" w:rsidRPr="002E5907">
        <w:rPr>
          <w:rFonts w:ascii="Times New Roman" w:eastAsiaTheme="minorEastAsia" w:hAnsi="Times New Roman" w:cs="Times New Roman"/>
          <w:lang w:val="es-CO"/>
        </w:rPr>
        <w:t>porque</w:t>
      </w:r>
      <w:proofErr w:type="gramEnd"/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m:oMath>
        <m:r>
          <w:rPr>
            <w:rFonts w:ascii="Cambria Math" w:eastAsiaTheme="minorEastAsia" w:hAnsi="Cambria Math" w:cs="Times New Roman"/>
            <w:lang w:val="es-CO"/>
          </w:rPr>
          <m:t>-4∙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s-CO"/>
              </w:rPr>
              <m:t>-4</m:t>
            </m:r>
          </m:e>
        </m:d>
        <m:r>
          <w:rPr>
            <w:rFonts w:ascii="Cambria Math" w:eastAsiaTheme="minorEastAsia" w:hAnsi="Cambria Math" w:cs="Times New Roman"/>
            <w:lang w:val="es-CO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s-CO"/>
              </w:rPr>
              <m:t>-4</m:t>
            </m:r>
          </m:e>
        </m:d>
        <m:r>
          <w:rPr>
            <w:rFonts w:ascii="Cambria Math" w:eastAsiaTheme="minorEastAsia" w:hAnsi="Cambria Math" w:cs="Times New Roman"/>
            <w:lang w:val="es-CO"/>
          </w:rPr>
          <m:t xml:space="preserve">= 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lang w:val="es-CO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lang w:val="es-CO"/>
                  </w:rPr>
                  <m:t>-4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lang w:val="es-CO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lang w:val="es-CO"/>
          </w:rPr>
          <m:t>= -64</m:t>
        </m:r>
      </m:oMath>
    </w:p>
    <w:p w14:paraId="35D3B529" w14:textId="77777777" w:rsidR="00294EB1" w:rsidRPr="002E5907" w:rsidRDefault="00294EB1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</w:p>
    <w:p w14:paraId="6D17AB93" w14:textId="77777777" w:rsidR="00CD62C6" w:rsidRDefault="00536680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  <m:oMath>
        <m:rad>
          <m:ra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radPr>
          <m:deg>
            <m:r>
              <w:rPr>
                <w:rFonts w:ascii="Cambria Math" w:eastAsiaTheme="minorEastAsia" w:hAnsi="Cambria Math" w:cs="Times New Roman"/>
                <w:lang w:val="es-CO"/>
              </w:rPr>
              <m:t>4</m:t>
            </m:r>
          </m:deg>
          <m:e>
            <m:r>
              <w:rPr>
                <w:rFonts w:ascii="Cambria Math" w:eastAsiaTheme="minorEastAsia" w:hAnsi="Cambria Math" w:cs="Times New Roman"/>
                <w:lang w:val="es-CO"/>
              </w:rPr>
              <m:t>1</m:t>
            </m:r>
          </m:e>
        </m:rad>
        <m:r>
          <w:rPr>
            <w:rFonts w:ascii="Cambria Math" w:eastAsiaTheme="minorEastAsia" w:hAnsi="Cambria Math" w:cs="Times New Roman"/>
            <w:lang w:val="es-CO"/>
          </w:rPr>
          <m:t>=1</m:t>
        </m:r>
      </m:oMath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w:proofErr w:type="gramStart"/>
      <w:r w:rsidR="00294EB1" w:rsidRPr="002E5907">
        <w:rPr>
          <w:rFonts w:ascii="Times New Roman" w:eastAsiaTheme="minorEastAsia" w:hAnsi="Times New Roman" w:cs="Times New Roman"/>
          <w:lang w:val="es-CO"/>
        </w:rPr>
        <w:t>porque</w:t>
      </w:r>
      <w:proofErr w:type="gramEnd"/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m:oMath>
        <m:r>
          <w:rPr>
            <w:rFonts w:ascii="Cambria Math" w:eastAsiaTheme="minorEastAsia" w:hAnsi="Cambria Math" w:cs="Times New Roman"/>
            <w:lang w:val="es-CO"/>
          </w:rPr>
          <m:t>1∙1∙1∙1=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s-CO"/>
              </w:rPr>
              <m:t xml:space="preserve"> 1</m:t>
            </m:r>
          </m:e>
          <m:sup>
            <m:r>
              <w:rPr>
                <w:rFonts w:ascii="Cambria Math" w:eastAsiaTheme="minorEastAsia" w:hAnsi="Cambria Math" w:cs="Times New Roman"/>
                <w:lang w:val="es-CO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lang w:val="es-CO"/>
          </w:rPr>
          <m:t>= 1</m:t>
        </m:r>
      </m:oMath>
      <w:r w:rsidR="00294EB1" w:rsidRPr="002E5907">
        <w:rPr>
          <w:rFonts w:ascii="Times New Roman" w:eastAsiaTheme="minorEastAsia" w:hAnsi="Times New Roman" w:cs="Times New Roman"/>
          <w:lang w:val="es-CO"/>
        </w:rPr>
        <w:t>, pero también</w:t>
      </w:r>
    </w:p>
    <w:p w14:paraId="599B2F23" w14:textId="5D4096B6" w:rsidR="00294EB1" w:rsidRPr="002E5907" w:rsidRDefault="00536680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  <m:oMath>
        <m:rad>
          <m:ra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radPr>
          <m:deg>
            <m:r>
              <w:rPr>
                <w:rFonts w:ascii="Cambria Math" w:eastAsiaTheme="minorEastAsia" w:hAnsi="Cambria Math" w:cs="Times New Roman"/>
                <w:lang w:val="es-CO"/>
              </w:rPr>
              <m:t>4</m:t>
            </m:r>
          </m:deg>
          <m:e>
            <m:r>
              <w:rPr>
                <w:rFonts w:ascii="Cambria Math" w:eastAsiaTheme="minorEastAsia" w:hAnsi="Cambria Math" w:cs="Times New Roman"/>
                <w:lang w:val="es-CO"/>
              </w:rPr>
              <m:t>1</m:t>
            </m:r>
          </m:e>
        </m:rad>
        <m:r>
          <w:rPr>
            <w:rFonts w:ascii="Cambria Math" w:eastAsiaTheme="minorEastAsia" w:hAnsi="Cambria Math" w:cs="Times New Roman"/>
            <w:lang w:val="es-CO"/>
          </w:rPr>
          <m:t>=-1</m:t>
        </m:r>
      </m:oMath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w:proofErr w:type="gramStart"/>
      <w:r w:rsidR="00294EB1" w:rsidRPr="002E5907">
        <w:rPr>
          <w:rFonts w:ascii="Times New Roman" w:eastAsiaTheme="minorEastAsia" w:hAnsi="Times New Roman" w:cs="Times New Roman"/>
          <w:lang w:val="es-CO"/>
        </w:rPr>
        <w:t>porque</w:t>
      </w:r>
      <w:proofErr w:type="gramEnd"/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m:oMath>
        <m:r>
          <w:rPr>
            <w:rFonts w:ascii="Cambria Math" w:eastAsiaTheme="minorEastAsia" w:hAnsi="Cambria Math" w:cs="Times New Roman"/>
            <w:lang w:val="es-CO"/>
          </w:rPr>
          <m:t>-1∙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s-CO"/>
              </w:rPr>
              <m:t>-1</m:t>
            </m:r>
          </m:e>
        </m:d>
        <m:r>
          <w:rPr>
            <w:rFonts w:ascii="Cambria Math" w:eastAsiaTheme="minorEastAsia" w:hAnsi="Cambria Math" w:cs="Times New Roman"/>
            <w:lang w:val="es-CO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s-CO"/>
              </w:rPr>
              <m:t>-1</m:t>
            </m:r>
          </m:e>
        </m:d>
        <m:r>
          <w:rPr>
            <w:rFonts w:ascii="Cambria Math" w:eastAsiaTheme="minorEastAsia" w:hAnsi="Cambria Math" w:cs="Times New Roman"/>
            <w:lang w:val="es-CO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s-CO"/>
              </w:rPr>
              <m:t>-1</m:t>
            </m:r>
          </m:e>
        </m:d>
        <m:r>
          <w:rPr>
            <w:rFonts w:ascii="Cambria Math" w:eastAsiaTheme="minorEastAsia" w:hAnsi="Cambria Math" w:cs="Times New Roman"/>
            <w:lang w:val="es-CO"/>
          </w:rPr>
          <m:t xml:space="preserve">= 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lang w:val="es-CO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lang w:val="es-CO"/>
                  </w:rPr>
                  <m:t>-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lang w:val="es-CO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lang w:val="es-CO"/>
          </w:rPr>
          <m:t>=1</m:t>
        </m:r>
      </m:oMath>
    </w:p>
    <w:p w14:paraId="316C3885" w14:textId="77777777" w:rsidR="00294EB1" w:rsidRPr="002E5907" w:rsidRDefault="00294EB1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</w:p>
    <w:p w14:paraId="1FC101E3" w14:textId="03FCAB98" w:rsidR="00294EB1" w:rsidRDefault="00536680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  <m:oMath>
        <m:rad>
          <m:radPr>
            <m:ctrlPr>
              <w:rPr>
                <w:rFonts w:ascii="Cambria Math" w:hAnsi="Cambria Math" w:cs="Times New Roman"/>
                <w:i/>
                <w:lang w:val="es-CO"/>
              </w:rPr>
            </m:ctrlPr>
          </m:radPr>
          <m:deg>
            <m:r>
              <w:rPr>
                <w:rFonts w:ascii="Cambria Math" w:hAnsi="Cambria Math" w:cs="Times New Roman"/>
                <w:lang w:val="es-CO"/>
              </w:rPr>
              <m:t>5</m:t>
            </m:r>
          </m:deg>
          <m:e>
            <m:r>
              <w:rPr>
                <w:rFonts w:ascii="Cambria Math" w:hAnsi="Cambria Math" w:cs="Times New Roman"/>
                <w:lang w:val="es-CO"/>
              </w:rPr>
              <m:t>-32</m:t>
            </m:r>
          </m:e>
        </m:rad>
        <m:r>
          <w:rPr>
            <w:rFonts w:ascii="Cambria Math" w:hAnsi="Cambria Math" w:cs="Times New Roman"/>
            <w:lang w:val="es-CO"/>
          </w:rPr>
          <m:t>=-2</m:t>
        </m:r>
      </m:oMath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w:proofErr w:type="gramStart"/>
      <w:r w:rsidR="00294EB1" w:rsidRPr="002E5907">
        <w:rPr>
          <w:rFonts w:ascii="Times New Roman" w:eastAsiaTheme="minorEastAsia" w:hAnsi="Times New Roman" w:cs="Times New Roman"/>
          <w:lang w:val="es-CO"/>
        </w:rPr>
        <w:t>porque</w:t>
      </w:r>
      <w:proofErr w:type="gramEnd"/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m:oMath>
        <m:r>
          <w:rPr>
            <w:rFonts w:ascii="Cambria Math" w:eastAsiaTheme="minorEastAsia" w:hAnsi="Cambria Math" w:cs="Times New Roman"/>
            <w:lang w:val="es-CO"/>
          </w:rPr>
          <m:t>-2∙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s-CO"/>
              </w:rPr>
              <m:t>-2</m:t>
            </m:r>
          </m:e>
        </m:d>
        <m:r>
          <w:rPr>
            <w:rFonts w:ascii="Cambria Math" w:eastAsiaTheme="minorEastAsia" w:hAnsi="Cambria Math" w:cs="Times New Roman"/>
            <w:lang w:val="es-CO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s-CO"/>
              </w:rPr>
              <m:t>-2</m:t>
            </m:r>
          </m:e>
        </m:d>
        <m:r>
          <w:rPr>
            <w:rFonts w:ascii="Cambria Math" w:eastAsiaTheme="minorEastAsia" w:hAnsi="Cambria Math" w:cs="Times New Roman"/>
            <w:lang w:val="es-CO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s-CO"/>
              </w:rPr>
              <m:t>-2</m:t>
            </m:r>
          </m:e>
        </m:d>
        <m:r>
          <w:rPr>
            <w:rFonts w:ascii="Cambria Math" w:eastAsiaTheme="minorEastAsia" w:hAnsi="Cambria Math" w:cs="Times New Roman"/>
            <w:lang w:val="es-CO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s-CO"/>
              </w:rPr>
              <m:t>-2</m:t>
            </m:r>
          </m:e>
        </m:d>
        <m:r>
          <w:rPr>
            <w:rFonts w:ascii="Cambria Math" w:eastAsiaTheme="minorEastAsia" w:hAnsi="Cambria Math" w:cs="Times New Roman"/>
            <w:lang w:val="es-CO"/>
          </w:rPr>
          <m:t xml:space="preserve">= 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lang w:val="es-CO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lang w:val="es-CO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lang w:val="es-CO"/>
              </w:rPr>
              <m:t>5</m:t>
            </m:r>
          </m:sup>
        </m:sSup>
        <m:r>
          <w:rPr>
            <w:rFonts w:ascii="Cambria Math" w:eastAsiaTheme="minorEastAsia" w:hAnsi="Cambria Math" w:cs="Times New Roman"/>
            <w:lang w:val="es-CO"/>
          </w:rPr>
          <m:t>=-32</m:t>
        </m:r>
      </m:oMath>
    </w:p>
    <w:p w14:paraId="20A19E74" w14:textId="77777777" w:rsidR="00294EB1" w:rsidRDefault="00294EB1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</w:p>
    <w:p w14:paraId="4281029E" w14:textId="0D1DB1FC" w:rsidR="00294EB1" w:rsidRPr="002E5907" w:rsidRDefault="00294EB1" w:rsidP="00294EB1">
      <w:pPr>
        <w:spacing w:after="0"/>
        <w:rPr>
          <w:rFonts w:ascii="Times New Roman" w:hAnsi="Times New Roman" w:cs="Times New Roman"/>
          <w:lang w:val="es-CO"/>
        </w:rPr>
      </w:pPr>
      <w:r w:rsidRPr="002E5907">
        <w:rPr>
          <w:rFonts w:ascii="Times New Roman" w:hAnsi="Times New Roman" w:cs="Times New Roman"/>
          <w:lang w:val="es-CO"/>
        </w:rPr>
        <w:t xml:space="preserve">En el conjunto de los números enteros no todas las raíces </w:t>
      </w:r>
      <w:r>
        <w:rPr>
          <w:rFonts w:ascii="Times New Roman" w:hAnsi="Times New Roman" w:cs="Times New Roman"/>
          <w:lang w:val="es-CO"/>
        </w:rPr>
        <w:t>se pueden calcular</w:t>
      </w:r>
      <w:r w:rsidRPr="002E5907">
        <w:rPr>
          <w:rFonts w:ascii="Times New Roman" w:hAnsi="Times New Roman" w:cs="Times New Roman"/>
          <w:lang w:val="es-CO"/>
        </w:rPr>
        <w:t>. Por ejemplo</w:t>
      </w:r>
      <w:r>
        <w:rPr>
          <w:rFonts w:ascii="Times New Roman" w:hAnsi="Times New Roman" w:cs="Times New Roman"/>
          <w:lang w:val="es-CO"/>
        </w:rPr>
        <w:t>,</w:t>
      </w:r>
    </w:p>
    <w:p w14:paraId="734894CA" w14:textId="6D115AF9" w:rsidR="00294EB1" w:rsidRDefault="00536680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  <m:oMath>
        <m:rad>
          <m:radPr>
            <m:ctrlPr>
              <w:rPr>
                <w:rFonts w:ascii="Cambria Math" w:hAnsi="Cambria Math" w:cs="Times New Roman"/>
                <w:i/>
                <w:lang w:val="es-CO"/>
              </w:rPr>
            </m:ctrlPr>
          </m:radPr>
          <m:deg>
            <m:r>
              <w:rPr>
                <w:rFonts w:ascii="Cambria Math" w:hAnsi="Cambria Math" w:cs="Times New Roman"/>
                <w:lang w:val="es-CO"/>
              </w:rPr>
              <m:t>2</m:t>
            </m:r>
          </m:deg>
          <m:e>
            <m:r>
              <w:rPr>
                <w:rFonts w:ascii="Cambria Math" w:hAnsi="Cambria Math" w:cs="Times New Roman"/>
                <w:lang w:val="es-CO"/>
              </w:rPr>
              <m:t>-16</m:t>
            </m:r>
          </m:e>
        </m:rad>
      </m:oMath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 </w:t>
      </w:r>
      <w:proofErr w:type="gramStart"/>
      <w:r w:rsidR="00294EB1" w:rsidRPr="002E5907">
        <w:rPr>
          <w:rFonts w:ascii="Times New Roman" w:eastAsiaTheme="minorEastAsia" w:hAnsi="Times New Roman" w:cs="Times New Roman"/>
          <w:lang w:val="es-CO"/>
        </w:rPr>
        <w:t>no</w:t>
      </w:r>
      <w:proofErr w:type="gramEnd"/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existe porque ningún número entero elevado al cuadrado da como resultado </w:t>
      </w:r>
      <w:r w:rsidR="00294EB1">
        <w:rPr>
          <w:rFonts w:ascii="Times New Roman" w:eastAsiaTheme="minorEastAsia" w:hAnsi="Times New Roman" w:cs="Times New Roman"/>
          <w:lang w:val="es-CO"/>
        </w:rPr>
        <w:t>‒</w:t>
      </w:r>
      <w:r w:rsidR="00294EB1" w:rsidRPr="002E5907">
        <w:rPr>
          <w:rFonts w:ascii="Times New Roman" w:eastAsiaTheme="minorEastAsia" w:hAnsi="Times New Roman" w:cs="Times New Roman"/>
          <w:lang w:val="es-CO"/>
        </w:rPr>
        <w:t>16</w:t>
      </w:r>
      <w:r w:rsidR="00CD62C6">
        <w:rPr>
          <w:rFonts w:ascii="Times New Roman" w:eastAsiaTheme="minorEastAsia" w:hAnsi="Times New Roman" w:cs="Times New Roman"/>
          <w:lang w:val="es-CO"/>
        </w:rPr>
        <w:t>. Esto se debe</w:t>
      </w:r>
      <w:r w:rsidR="00294EB1">
        <w:rPr>
          <w:rFonts w:ascii="Times New Roman" w:eastAsiaTheme="minorEastAsia" w:hAnsi="Times New Roman" w:cs="Times New Roman"/>
          <w:lang w:val="es-CO"/>
        </w:rPr>
        <w:t xml:space="preserve"> a que</w:t>
      </w:r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</w:t>
      </w:r>
      <w:r w:rsidR="00294EB1">
        <w:rPr>
          <w:rFonts w:ascii="Times New Roman" w:eastAsiaTheme="minorEastAsia" w:hAnsi="Times New Roman" w:cs="Times New Roman"/>
          <w:lang w:val="es-CO"/>
        </w:rPr>
        <w:t>tanto</w:t>
      </w:r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el producto </w:t>
      </w:r>
      <w:r w:rsidR="00294EB1">
        <w:rPr>
          <w:rFonts w:ascii="Times New Roman" w:eastAsiaTheme="minorEastAsia" w:hAnsi="Times New Roman" w:cs="Times New Roman"/>
          <w:lang w:val="es-CO"/>
        </w:rPr>
        <w:t>de</w:t>
      </w:r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dos enteros positivos </w:t>
      </w:r>
      <w:r w:rsidR="00294EB1">
        <w:rPr>
          <w:rFonts w:ascii="Times New Roman" w:eastAsiaTheme="minorEastAsia" w:hAnsi="Times New Roman" w:cs="Times New Roman"/>
          <w:lang w:val="es-CO"/>
        </w:rPr>
        <w:t xml:space="preserve">como el de dos enteros negativos siempre </w:t>
      </w:r>
      <w:r w:rsidR="00294EB1" w:rsidRPr="002E5907">
        <w:rPr>
          <w:rFonts w:ascii="Times New Roman" w:eastAsiaTheme="minorEastAsia" w:hAnsi="Times New Roman" w:cs="Times New Roman"/>
          <w:lang w:val="es-CO"/>
        </w:rPr>
        <w:t>es positivo.</w:t>
      </w:r>
      <w:r w:rsidR="00294EB1">
        <w:rPr>
          <w:rFonts w:ascii="Times New Roman" w:eastAsiaTheme="minorEastAsia" w:hAnsi="Times New Roman" w:cs="Times New Roman"/>
          <w:lang w:val="es-CO"/>
        </w:rPr>
        <w:t xml:space="preserve"> </w:t>
      </w:r>
      <w:r w:rsidR="00CD62C6">
        <w:rPr>
          <w:rFonts w:ascii="Times New Roman" w:eastAsiaTheme="minorEastAsia" w:hAnsi="Times New Roman" w:cs="Times New Roman"/>
          <w:lang w:val="es-CO"/>
        </w:rPr>
        <w:t>Todo lo anterior,</w:t>
      </w:r>
      <w:r w:rsidR="00294EB1">
        <w:rPr>
          <w:rFonts w:ascii="Times New Roman" w:eastAsiaTheme="minorEastAsia" w:hAnsi="Times New Roman" w:cs="Times New Roman"/>
          <w:lang w:val="es-CO"/>
        </w:rPr>
        <w:t xml:space="preserve"> </w:t>
      </w:r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se puede generalizar diciendo que </w:t>
      </w:r>
      <w:r w:rsidR="00294EB1" w:rsidRPr="002E5907">
        <w:rPr>
          <w:rFonts w:ascii="Times New Roman" w:eastAsiaTheme="minorEastAsia" w:hAnsi="Times New Roman" w:cs="Times New Roman"/>
          <w:b/>
          <w:lang w:val="es-CO"/>
        </w:rPr>
        <w:t>ningún número entero negativo tiene raíz cuadrada</w:t>
      </w:r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. </w:t>
      </w:r>
      <w:r w:rsidR="00294EB1">
        <w:rPr>
          <w:rFonts w:ascii="Times New Roman" w:eastAsiaTheme="minorEastAsia" w:hAnsi="Times New Roman" w:cs="Times New Roman"/>
          <w:lang w:val="es-CO"/>
        </w:rPr>
        <w:t>Para ahondar en este aspecto da clic en el enlace</w:t>
      </w:r>
      <w:r w:rsidR="00294EB1" w:rsidRPr="002E5907">
        <w:rPr>
          <w:rFonts w:ascii="Times New Roman" w:eastAsiaTheme="minorEastAsia" w:hAnsi="Times New Roman" w:cs="Times New Roman"/>
          <w:lang w:val="es-CO"/>
        </w:rPr>
        <w:t xml:space="preserve"> [</w:t>
      </w:r>
      <w:hyperlink r:id="rId33" w:history="1">
        <w:r w:rsidR="00294EB1" w:rsidRPr="002E5907">
          <w:rPr>
            <w:rStyle w:val="Hipervnculo"/>
            <w:rFonts w:ascii="Times New Roman" w:eastAsiaTheme="minorEastAsia" w:hAnsi="Times New Roman" w:cs="Times New Roman"/>
            <w:color w:val="auto"/>
            <w:lang w:val="es-CO"/>
          </w:rPr>
          <w:t>VER</w:t>
        </w:r>
      </w:hyperlink>
      <w:r w:rsidR="00294EB1" w:rsidRPr="002E5907">
        <w:rPr>
          <w:rFonts w:ascii="Times New Roman" w:eastAsiaTheme="minorEastAsia" w:hAnsi="Times New Roman" w:cs="Times New Roman"/>
          <w:lang w:val="es-CO"/>
        </w:rPr>
        <w:t>].</w:t>
      </w:r>
    </w:p>
    <w:p w14:paraId="070773D3" w14:textId="77777777" w:rsidR="00294EB1" w:rsidRDefault="00294EB1" w:rsidP="00294EB1">
      <w:pPr>
        <w:spacing w:after="0"/>
        <w:rPr>
          <w:rFonts w:ascii="Times New Roman" w:eastAsiaTheme="minorEastAsia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294EB1" w:rsidRPr="002E5907" w14:paraId="5AF71DD7" w14:textId="77777777" w:rsidTr="00DA3AC8">
        <w:tc>
          <w:tcPr>
            <w:tcW w:w="9033" w:type="dxa"/>
            <w:gridSpan w:val="2"/>
            <w:shd w:val="clear" w:color="auto" w:fill="000000" w:themeFill="text1"/>
          </w:tcPr>
          <w:p w14:paraId="5E576CD5" w14:textId="77777777" w:rsidR="00294EB1" w:rsidRPr="002E5907" w:rsidRDefault="00294EB1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294EB1" w:rsidRPr="002E5907" w14:paraId="22FBAF27" w14:textId="77777777" w:rsidTr="00DA3AC8">
        <w:tc>
          <w:tcPr>
            <w:tcW w:w="2518" w:type="dxa"/>
          </w:tcPr>
          <w:p w14:paraId="5540A19D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2B84DC14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30</w:t>
            </w:r>
          </w:p>
        </w:tc>
      </w:tr>
      <w:tr w:rsidR="00294EB1" w:rsidRPr="002E5907" w14:paraId="29FE61B8" w14:textId="77777777" w:rsidTr="00DA3AC8">
        <w:tc>
          <w:tcPr>
            <w:tcW w:w="2518" w:type="dxa"/>
          </w:tcPr>
          <w:p w14:paraId="2C7B3460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D950C1D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Cálculo de raíces de números enteros</w:t>
            </w:r>
          </w:p>
        </w:tc>
      </w:tr>
      <w:tr w:rsidR="00294EB1" w:rsidRPr="002E5907" w14:paraId="32D64AA1" w14:textId="77777777" w:rsidTr="00DA3AC8">
        <w:tc>
          <w:tcPr>
            <w:tcW w:w="2518" w:type="dxa"/>
          </w:tcPr>
          <w:p w14:paraId="1EF797A1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1B80AF6B" w14:textId="77777777" w:rsidR="00294EB1" w:rsidRPr="002E5907" w:rsidRDefault="00294EB1" w:rsidP="00DA3AC8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Ejercicios para practicar radicación de números enteros.</w:t>
            </w:r>
          </w:p>
        </w:tc>
      </w:tr>
    </w:tbl>
    <w:p w14:paraId="3D90BD6A" w14:textId="77777777" w:rsidR="00294EB1" w:rsidRDefault="00294EB1" w:rsidP="0040421E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384"/>
        <w:gridCol w:w="7655"/>
      </w:tblGrid>
      <w:tr w:rsidR="00294EB1" w:rsidRPr="002E5907" w14:paraId="04D1B488" w14:textId="77777777" w:rsidTr="00294EB1">
        <w:tc>
          <w:tcPr>
            <w:tcW w:w="9039" w:type="dxa"/>
            <w:gridSpan w:val="2"/>
            <w:shd w:val="clear" w:color="auto" w:fill="000000" w:themeFill="text1"/>
          </w:tcPr>
          <w:p w14:paraId="5293A299" w14:textId="77777777" w:rsidR="00294EB1" w:rsidRPr="002E5907" w:rsidRDefault="00294EB1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tacado</w:t>
            </w:r>
          </w:p>
        </w:tc>
      </w:tr>
      <w:tr w:rsidR="00294EB1" w:rsidRPr="002E5907" w14:paraId="1969A66B" w14:textId="77777777" w:rsidTr="00E8571A">
        <w:tc>
          <w:tcPr>
            <w:tcW w:w="1384" w:type="dxa"/>
          </w:tcPr>
          <w:p w14:paraId="7C077CED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7655" w:type="dxa"/>
          </w:tcPr>
          <w:p w14:paraId="465080CA" w14:textId="14DDEA09" w:rsidR="00294EB1" w:rsidRPr="002E5907" w:rsidRDefault="00294EB1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a r</w:t>
            </w: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aíz cuadrada</w:t>
            </w:r>
          </w:p>
        </w:tc>
      </w:tr>
      <w:tr w:rsidR="00294EB1" w:rsidRPr="002E5907" w14:paraId="6FC37C10" w14:textId="77777777" w:rsidTr="00E8571A">
        <w:tc>
          <w:tcPr>
            <w:tcW w:w="1384" w:type="dxa"/>
          </w:tcPr>
          <w:p w14:paraId="052212F8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7655" w:type="dxa"/>
          </w:tcPr>
          <w:p w14:paraId="073E5B23" w14:textId="04AC537F" w:rsidR="00294EB1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Es usual encontrar expresiones con radicales que no tienen escrito el índic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el radical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. En estos casos siempre se asume que se trata de la raíz cuadrada.</w:t>
            </w:r>
          </w:p>
          <w:p w14:paraId="20682AEC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3AF32D" w14:textId="77777777" w:rsidR="00294EB1" w:rsidRPr="002E5907" w:rsidRDefault="00536680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rad>
              </m:oMath>
            </m:oMathPara>
          </w:p>
          <w:p w14:paraId="368FFEA8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E9D383" w14:textId="314F1C38" w:rsidR="00294EB1" w:rsidRPr="002E5907" w:rsidRDefault="00294EB1" w:rsidP="00DA3AC8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Ejemplo:</w:t>
            </w:r>
            <w:r w:rsidR="00EC58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4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=12</m:t>
              </m:r>
            </m:oMath>
            <w:r w:rsidR="00EC58E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</w:rPr>
              <w:t>porque se trata de “la raíz cuadrada de 144”</w:t>
            </w:r>
            <w:r w:rsidR="00CD62C6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14:paraId="59641697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80B5F76" w14:textId="77777777" w:rsidR="00294EB1" w:rsidRDefault="00294EB1" w:rsidP="0040421E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294EB1" w:rsidRPr="002E5907" w14:paraId="68BD4CA4" w14:textId="77777777" w:rsidTr="00DA3AC8">
        <w:tc>
          <w:tcPr>
            <w:tcW w:w="9033" w:type="dxa"/>
            <w:gridSpan w:val="2"/>
            <w:shd w:val="clear" w:color="auto" w:fill="000000" w:themeFill="text1"/>
          </w:tcPr>
          <w:p w14:paraId="1BF38836" w14:textId="77777777" w:rsidR="00294EB1" w:rsidRPr="002E5907" w:rsidRDefault="00294EB1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294EB1" w:rsidRPr="002E5907" w14:paraId="5338D036" w14:textId="77777777" w:rsidTr="00DA3AC8">
        <w:tc>
          <w:tcPr>
            <w:tcW w:w="2518" w:type="dxa"/>
          </w:tcPr>
          <w:p w14:paraId="4132254A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3BCD6F6F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20</w:t>
            </w:r>
          </w:p>
        </w:tc>
      </w:tr>
      <w:tr w:rsidR="00294EB1" w:rsidRPr="002E5907" w14:paraId="3DEC7A42" w14:textId="77777777" w:rsidTr="00DA3AC8">
        <w:tc>
          <w:tcPr>
            <w:tcW w:w="2518" w:type="dxa"/>
          </w:tcPr>
          <w:p w14:paraId="45988E1E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8910153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La raíz de un número entero</w:t>
            </w:r>
          </w:p>
        </w:tc>
      </w:tr>
      <w:tr w:rsidR="00294EB1" w:rsidRPr="002E5907" w14:paraId="48A5E582" w14:textId="77777777" w:rsidTr="00DA3AC8">
        <w:tc>
          <w:tcPr>
            <w:tcW w:w="2518" w:type="dxa"/>
          </w:tcPr>
          <w:p w14:paraId="341B1D27" w14:textId="77777777" w:rsidR="00294EB1" w:rsidRPr="002E5907" w:rsidRDefault="00294EB1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F3A3F95" w14:textId="77777777" w:rsidR="00294EB1" w:rsidRPr="002E5907" w:rsidRDefault="00294EB1" w:rsidP="00DA3AC8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ituaciones que permiten justificar procedimientos para calcular raíces de números enteros.</w:t>
            </w:r>
          </w:p>
        </w:tc>
      </w:tr>
    </w:tbl>
    <w:p w14:paraId="1F6296C7" w14:textId="77777777" w:rsidR="00294EB1" w:rsidRDefault="00294EB1" w:rsidP="0040421E">
      <w:pPr>
        <w:spacing w:after="0"/>
        <w:rPr>
          <w:rFonts w:ascii="Times New Roman" w:hAnsi="Times New Roman" w:cs="Times New Roman"/>
          <w:lang w:val="es-CO"/>
        </w:rPr>
      </w:pPr>
    </w:p>
    <w:p w14:paraId="2A27C484" w14:textId="2F79A5D2" w:rsidR="00FE4343" w:rsidRPr="002E5907" w:rsidRDefault="0040421E" w:rsidP="0040421E">
      <w:pPr>
        <w:spacing w:after="0"/>
        <w:rPr>
          <w:rFonts w:ascii="Times New Roman" w:hAnsi="Times New Roman" w:cs="Times New Roman"/>
          <w:lang w:val="es-CO"/>
        </w:rPr>
      </w:pPr>
      <w:r>
        <w:rPr>
          <w:rFonts w:ascii="Times New Roman" w:hAnsi="Times New Roman" w:cs="Times New Roman"/>
          <w:lang w:val="es-CO"/>
        </w:rPr>
        <w:t xml:space="preserve">Existen </w:t>
      </w:r>
      <w:r w:rsidR="00294EB1">
        <w:rPr>
          <w:rFonts w:ascii="Times New Roman" w:hAnsi="Times New Roman" w:cs="Times New Roman"/>
          <w:lang w:val="es-CO"/>
        </w:rPr>
        <w:t xml:space="preserve">diversas </w:t>
      </w:r>
      <w:r>
        <w:rPr>
          <w:rFonts w:ascii="Times New Roman" w:hAnsi="Times New Roman" w:cs="Times New Roman"/>
          <w:lang w:val="es-CO"/>
        </w:rPr>
        <w:t xml:space="preserve">situaciones en las cuales se </w:t>
      </w:r>
      <w:r w:rsidR="00294EB1">
        <w:rPr>
          <w:rFonts w:ascii="Times New Roman" w:hAnsi="Times New Roman" w:cs="Times New Roman"/>
          <w:lang w:val="es-CO"/>
        </w:rPr>
        <w:t>requiere calcular el valor de una base, dada su potencia y</w:t>
      </w:r>
      <w:r>
        <w:rPr>
          <w:rFonts w:ascii="Times New Roman" w:hAnsi="Times New Roman" w:cs="Times New Roman"/>
          <w:lang w:val="es-CO"/>
        </w:rPr>
        <w:t xml:space="preserve"> exponente. Por ejemplo, si se supone conocido el valor d</w:t>
      </w:r>
      <w:r w:rsidR="00FE4343" w:rsidRPr="002E5907">
        <w:rPr>
          <w:rFonts w:ascii="Times New Roman" w:hAnsi="Times New Roman" w:cs="Times New Roman"/>
          <w:lang w:val="es-CO"/>
        </w:rPr>
        <w:t>el área de un lote de forma cuadrada</w:t>
      </w:r>
      <w:r>
        <w:rPr>
          <w:rFonts w:ascii="Times New Roman" w:hAnsi="Times New Roman" w:cs="Times New Roman"/>
          <w:lang w:val="es-CO"/>
        </w:rPr>
        <w:t>,</w:t>
      </w:r>
      <w:r w:rsidR="00FE4343" w:rsidRPr="002E5907">
        <w:rPr>
          <w:rFonts w:ascii="Times New Roman" w:hAnsi="Times New Roman" w:cs="Times New Roman"/>
          <w:lang w:val="es-CO"/>
        </w:rPr>
        <w:t xml:space="preserve"> </w:t>
      </w:r>
      <w:r w:rsidR="00A46006">
        <w:rPr>
          <w:rFonts w:ascii="Times New Roman" w:hAnsi="Times New Roman" w:cs="Times New Roman"/>
          <w:lang w:val="es-CO"/>
        </w:rPr>
        <w:t>se podría averiguar el valor de sus lados a través de la radicación.</w:t>
      </w:r>
    </w:p>
    <w:p w14:paraId="47E2C5B0" w14:textId="77777777" w:rsidR="00A133EC" w:rsidRPr="002E5907" w:rsidRDefault="00A133EC" w:rsidP="003C6570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03EA7EED" w14:textId="77777777" w:rsidTr="00FD67A5">
        <w:tc>
          <w:tcPr>
            <w:tcW w:w="9033" w:type="dxa"/>
            <w:gridSpan w:val="2"/>
            <w:shd w:val="clear" w:color="auto" w:fill="0D0D0D" w:themeFill="text1" w:themeFillTint="F2"/>
          </w:tcPr>
          <w:p w14:paraId="46D56758" w14:textId="77777777" w:rsidR="003C6570" w:rsidRPr="002E5907" w:rsidRDefault="003C6570" w:rsidP="00FD67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Imagen (fotografía, gráfica o ilustración)</w:t>
            </w:r>
          </w:p>
        </w:tc>
      </w:tr>
      <w:tr w:rsidR="008E0075" w:rsidRPr="002E5907" w14:paraId="4CDE8704" w14:textId="77777777" w:rsidTr="00FD67A5">
        <w:tc>
          <w:tcPr>
            <w:tcW w:w="2518" w:type="dxa"/>
          </w:tcPr>
          <w:p w14:paraId="56140969" w14:textId="77777777" w:rsidR="003C6570" w:rsidRPr="002E5907" w:rsidRDefault="003C6570" w:rsidP="00FD67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9B9EDA4" w14:textId="0E4A2C24" w:rsidR="003C6570" w:rsidRPr="002E5907" w:rsidRDefault="00FE4343" w:rsidP="00FD67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IMG02</w:t>
            </w:r>
          </w:p>
        </w:tc>
      </w:tr>
      <w:tr w:rsidR="008E0075" w:rsidRPr="002E5907" w14:paraId="181CF551" w14:textId="77777777" w:rsidTr="00FD67A5">
        <w:tc>
          <w:tcPr>
            <w:tcW w:w="2518" w:type="dxa"/>
          </w:tcPr>
          <w:p w14:paraId="0FEE8783" w14:textId="77777777" w:rsidR="003C6570" w:rsidRPr="002E5907" w:rsidRDefault="003C6570" w:rsidP="00FD67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4CD16503" w14:textId="03CB7A93" w:rsidR="003C6570" w:rsidRPr="002E5907" w:rsidRDefault="00D00FF1" w:rsidP="001B22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uperficie de un lote de forma cuadrada</w:t>
            </w:r>
          </w:p>
        </w:tc>
      </w:tr>
      <w:tr w:rsidR="008E0075" w:rsidRPr="002E5907" w14:paraId="04A9A092" w14:textId="77777777" w:rsidTr="00FD67A5">
        <w:tc>
          <w:tcPr>
            <w:tcW w:w="2518" w:type="dxa"/>
          </w:tcPr>
          <w:p w14:paraId="29FBD402" w14:textId="77777777" w:rsidR="003C6570" w:rsidRPr="002E5907" w:rsidRDefault="003C6570" w:rsidP="00FD67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ódigo </w:t>
            </w:r>
            <w:proofErr w:type="spellStart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Shutterstock</w:t>
            </w:r>
            <w:proofErr w:type="spellEnd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(o URL o la ruta en </w:t>
            </w:r>
            <w:proofErr w:type="spellStart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AulaPlaneta</w:t>
            </w:r>
            <w:proofErr w:type="spellEnd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6515" w:type="dxa"/>
          </w:tcPr>
          <w:p w14:paraId="6D0219EE" w14:textId="48FD8246" w:rsidR="003C6570" w:rsidRPr="002E5907" w:rsidRDefault="00D00FF1" w:rsidP="00FD67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e debe dibujar un lote de forma cuadrada, puede tener 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vegetación, en su interior debe tener </w:t>
            </w:r>
            <w:r w:rsidR="0097155F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visible 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el</w:t>
            </w:r>
            <w:r w:rsidR="0097155F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siguiente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texto “144 m</w:t>
            </w:r>
            <w:r w:rsidRPr="002E59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”</w:t>
            </w:r>
            <w:r w:rsidR="0097155F" w:rsidRPr="002E5907">
              <w:rPr>
                <w:rFonts w:ascii="Times New Roman" w:hAnsi="Times New Roman" w:cs="Times New Roman"/>
                <w:sz w:val="24"/>
                <w:szCs w:val="24"/>
              </w:rPr>
              <w:t>. En uno de sus lados en la parte exterior debe tener visible un signo “</w:t>
            </w:r>
            <w:proofErr w:type="gramStart"/>
            <w:r w:rsidR="0097155F" w:rsidRPr="002E590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  <w:r w:rsidR="0097155F" w:rsidRPr="002E5907">
              <w:rPr>
                <w:rFonts w:ascii="Times New Roman" w:hAnsi="Times New Roman" w:cs="Times New Roman"/>
                <w:sz w:val="24"/>
                <w:szCs w:val="24"/>
              </w:rPr>
              <w:t>”.</w:t>
            </w:r>
          </w:p>
        </w:tc>
      </w:tr>
      <w:tr w:rsidR="003C6570" w:rsidRPr="002E5907" w14:paraId="23A2C5ED" w14:textId="77777777" w:rsidTr="00FD67A5">
        <w:tc>
          <w:tcPr>
            <w:tcW w:w="2518" w:type="dxa"/>
          </w:tcPr>
          <w:p w14:paraId="7A81C419" w14:textId="77777777" w:rsidR="003C6570" w:rsidRPr="002E5907" w:rsidRDefault="003C6570" w:rsidP="00FD67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Pie de imagen</w:t>
            </w:r>
          </w:p>
        </w:tc>
        <w:tc>
          <w:tcPr>
            <w:tcW w:w="6515" w:type="dxa"/>
          </w:tcPr>
          <w:p w14:paraId="5F4CE2B9" w14:textId="3754F7F3" w:rsidR="003C6570" w:rsidRPr="00A46006" w:rsidRDefault="00C23D3E" w:rsidP="00C23D3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El área del terreno es de 144 m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 ¿cuánto miden sus lados?</w:t>
            </w:r>
          </w:p>
        </w:tc>
      </w:tr>
    </w:tbl>
    <w:p w14:paraId="6BEC2AB9" w14:textId="77777777" w:rsidR="00C23D3E" w:rsidRDefault="00C23D3E" w:rsidP="00C23D3E">
      <w:pPr>
        <w:spacing w:after="0"/>
        <w:rPr>
          <w:rFonts w:ascii="Times New Roman" w:hAnsi="Times New Roman" w:cs="Times New Roman"/>
          <w:lang w:val="es-CO"/>
        </w:rPr>
      </w:pPr>
    </w:p>
    <w:p w14:paraId="466C012B" w14:textId="66893040" w:rsidR="006F5476" w:rsidRPr="002E5907" w:rsidRDefault="00294EB1" w:rsidP="00C23D3E">
      <w:pPr>
        <w:spacing w:after="0"/>
        <w:rPr>
          <w:rFonts w:ascii="Times New Roman" w:hAnsi="Times New Roman" w:cs="Times New Roman"/>
          <w:lang w:val="es-CO"/>
        </w:rPr>
      </w:pPr>
      <w:r>
        <w:rPr>
          <w:rFonts w:ascii="Times New Roman" w:hAnsi="Times New Roman" w:cs="Times New Roman"/>
          <w:lang w:val="es-CO"/>
        </w:rPr>
        <w:t>Análogamente</w:t>
      </w:r>
      <w:r w:rsidR="00C23D3E">
        <w:rPr>
          <w:rFonts w:ascii="Times New Roman" w:hAnsi="Times New Roman" w:cs="Times New Roman"/>
          <w:lang w:val="es-CO"/>
        </w:rPr>
        <w:t>, si s</w:t>
      </w:r>
      <w:r w:rsidR="006F5476" w:rsidRPr="00C23D3E">
        <w:rPr>
          <w:rFonts w:ascii="Times New Roman" w:hAnsi="Times New Roman" w:cs="Times New Roman"/>
          <w:lang w:val="es-CO"/>
        </w:rPr>
        <w:t xml:space="preserve">e conoce el volumen </w:t>
      </w:r>
      <w:r w:rsidR="00C23D3E">
        <w:rPr>
          <w:rFonts w:ascii="Times New Roman" w:hAnsi="Times New Roman" w:cs="Times New Roman"/>
          <w:lang w:val="es-CO"/>
        </w:rPr>
        <w:t xml:space="preserve">de una caja con forma de cubo, </w:t>
      </w:r>
      <w:r w:rsidR="00A46006">
        <w:rPr>
          <w:rFonts w:ascii="Times New Roman" w:hAnsi="Times New Roman" w:cs="Times New Roman"/>
          <w:lang w:val="es-CO"/>
        </w:rPr>
        <w:t>la radicación también permite calcular la medida de sus lados.</w:t>
      </w:r>
    </w:p>
    <w:p w14:paraId="6CE9F93E" w14:textId="77777777" w:rsidR="0086197F" w:rsidRPr="002E5907" w:rsidRDefault="0086197F" w:rsidP="006F5476">
      <w:pPr>
        <w:pStyle w:val="Prrafodelista"/>
        <w:spacing w:after="0"/>
        <w:ind w:left="774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1CC83F9B" w14:textId="77777777" w:rsidTr="00F13B6E">
        <w:tc>
          <w:tcPr>
            <w:tcW w:w="9033" w:type="dxa"/>
            <w:gridSpan w:val="2"/>
            <w:shd w:val="clear" w:color="auto" w:fill="0D0D0D" w:themeFill="text1" w:themeFillTint="F2"/>
          </w:tcPr>
          <w:p w14:paraId="76C5C94B" w14:textId="77777777" w:rsidR="006F5476" w:rsidRPr="002E5907" w:rsidRDefault="006F5476" w:rsidP="00F13B6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Imagen (fotografía, gráfica o ilustración)</w:t>
            </w:r>
          </w:p>
        </w:tc>
      </w:tr>
      <w:tr w:rsidR="008E0075" w:rsidRPr="002E5907" w14:paraId="73BBE207" w14:textId="77777777" w:rsidTr="00F13B6E">
        <w:tc>
          <w:tcPr>
            <w:tcW w:w="2518" w:type="dxa"/>
          </w:tcPr>
          <w:p w14:paraId="493CCC70" w14:textId="77777777" w:rsidR="006F5476" w:rsidRPr="002E5907" w:rsidRDefault="006F5476" w:rsidP="00F13B6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3C7BC831" w14:textId="039C5637" w:rsidR="006F5476" w:rsidRPr="002E5907" w:rsidRDefault="006F5476" w:rsidP="00F13B6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IMG0</w:t>
            </w:r>
            <w:r w:rsidR="00CE73E0" w:rsidRPr="002E59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8E0075" w:rsidRPr="002E5907" w14:paraId="5E6FB283" w14:textId="77777777" w:rsidTr="00F13B6E">
        <w:tc>
          <w:tcPr>
            <w:tcW w:w="2518" w:type="dxa"/>
          </w:tcPr>
          <w:p w14:paraId="09DB2BC5" w14:textId="77777777" w:rsidR="006F5476" w:rsidRPr="002E5907" w:rsidRDefault="006F5476" w:rsidP="00F13B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82AD665" w14:textId="6EC8B32D" w:rsidR="006F5476" w:rsidRPr="002E5907" w:rsidRDefault="00CE73E0" w:rsidP="00CE73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Caja con forma de cubo</w:t>
            </w:r>
          </w:p>
        </w:tc>
      </w:tr>
      <w:tr w:rsidR="008E0075" w:rsidRPr="002E5907" w14:paraId="35489A90" w14:textId="77777777" w:rsidTr="00F13B6E">
        <w:tc>
          <w:tcPr>
            <w:tcW w:w="2518" w:type="dxa"/>
          </w:tcPr>
          <w:p w14:paraId="7E2032EA" w14:textId="77777777" w:rsidR="006F5476" w:rsidRPr="002E5907" w:rsidRDefault="006F5476" w:rsidP="00F13B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ódigo </w:t>
            </w:r>
            <w:proofErr w:type="spellStart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Shutterstock</w:t>
            </w:r>
            <w:proofErr w:type="spellEnd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AulaPlaneta</w:t>
            </w:r>
            <w:proofErr w:type="spellEnd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6515" w:type="dxa"/>
          </w:tcPr>
          <w:p w14:paraId="344E275B" w14:textId="7B96295A" w:rsidR="006F5476" w:rsidRPr="002E5907" w:rsidRDefault="006F5476" w:rsidP="00F717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Se debe dibujar </w:t>
            </w:r>
            <w:r w:rsidR="00F717D1" w:rsidRPr="002E5907">
              <w:rPr>
                <w:rFonts w:ascii="Times New Roman" w:hAnsi="Times New Roman" w:cs="Times New Roman"/>
                <w:sz w:val="24"/>
                <w:szCs w:val="24"/>
              </w:rPr>
              <w:t>una caja en cualquier material, que aparente un tamaño pequeño y que tenga forma de cubo, debe estar cerrada y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debe tener visible </w:t>
            </w:r>
            <w:r w:rsidR="00F717D1" w:rsidRPr="002E5907">
              <w:rPr>
                <w:rFonts w:ascii="Times New Roman" w:hAnsi="Times New Roman" w:cs="Times New Roman"/>
                <w:sz w:val="24"/>
                <w:szCs w:val="24"/>
              </w:rPr>
              <w:t>el texto “125 cm</w:t>
            </w:r>
            <w:r w:rsidR="00F717D1" w:rsidRPr="002E59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="00F717D1" w:rsidRPr="002E5907">
              <w:rPr>
                <w:rFonts w:ascii="Times New Roman" w:hAnsi="Times New Roman" w:cs="Times New Roman"/>
                <w:sz w:val="24"/>
                <w:szCs w:val="24"/>
              </w:rPr>
              <w:t>”. Señalar con segmentos de recta la altura de la caja, el ancho de la caja y el fondo, y escribir en cada segmento el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signo “</w:t>
            </w:r>
            <w:proofErr w:type="gramStart"/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”.</w:t>
            </w:r>
          </w:p>
        </w:tc>
      </w:tr>
      <w:tr w:rsidR="006F5476" w:rsidRPr="002E5907" w14:paraId="03466F01" w14:textId="77777777" w:rsidTr="00F13B6E">
        <w:tc>
          <w:tcPr>
            <w:tcW w:w="2518" w:type="dxa"/>
          </w:tcPr>
          <w:p w14:paraId="3D5E4B3F" w14:textId="77777777" w:rsidR="006F5476" w:rsidRPr="002E5907" w:rsidRDefault="006F5476" w:rsidP="00F13B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ie de imagen</w:t>
            </w:r>
          </w:p>
        </w:tc>
        <w:tc>
          <w:tcPr>
            <w:tcW w:w="6515" w:type="dxa"/>
          </w:tcPr>
          <w:p w14:paraId="65798DEB" w14:textId="0A954DF8" w:rsidR="006F5476" w:rsidRPr="00294EB1" w:rsidRDefault="00C23D3E" w:rsidP="00C23D3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El volumen de la caja 125 cm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 ¿cuánto miden sus lados?</w:t>
            </w:r>
          </w:p>
        </w:tc>
      </w:tr>
    </w:tbl>
    <w:p w14:paraId="1CDCE8EE" w14:textId="77777777" w:rsidR="00294EB1" w:rsidRDefault="00294EB1" w:rsidP="003C6570">
      <w:pPr>
        <w:spacing w:after="0"/>
        <w:rPr>
          <w:rFonts w:ascii="Times New Roman" w:hAnsi="Times New Roman" w:cs="Times New Roman"/>
          <w:lang w:val="es-CO"/>
        </w:rPr>
      </w:pPr>
    </w:p>
    <w:p w14:paraId="61C6BE30" w14:textId="5C555B81" w:rsidR="00A133EC" w:rsidRPr="002E5907" w:rsidRDefault="00621C20" w:rsidP="003C6570">
      <w:pPr>
        <w:spacing w:after="0"/>
        <w:rPr>
          <w:rFonts w:ascii="Times New Roman" w:hAnsi="Times New Roman" w:cs="Times New Roman"/>
          <w:lang w:val="es-CO"/>
        </w:rPr>
      </w:pPr>
      <w:r w:rsidRPr="002E5907">
        <w:rPr>
          <w:rFonts w:ascii="Times New Roman" w:hAnsi="Times New Roman" w:cs="Times New Roman"/>
          <w:lang w:val="es-CO"/>
        </w:rPr>
        <w:t>En</w:t>
      </w:r>
      <w:r w:rsidR="005D0DC3" w:rsidRPr="002E5907">
        <w:rPr>
          <w:rFonts w:ascii="Times New Roman" w:hAnsi="Times New Roman" w:cs="Times New Roman"/>
          <w:lang w:val="es-CO"/>
        </w:rPr>
        <w:t xml:space="preserve"> </w:t>
      </w:r>
      <w:r w:rsidR="00294EB1">
        <w:rPr>
          <w:rFonts w:ascii="Times New Roman" w:hAnsi="Times New Roman" w:cs="Times New Roman"/>
          <w:lang w:val="es-CO"/>
        </w:rPr>
        <w:t>estas situaciones,</w:t>
      </w:r>
      <w:r w:rsidR="00C23D3E">
        <w:rPr>
          <w:rFonts w:ascii="Times New Roman" w:hAnsi="Times New Roman" w:cs="Times New Roman"/>
          <w:lang w:val="es-CO"/>
        </w:rPr>
        <w:t xml:space="preserve"> tanto el cuadrado como el cubo se caracterizan porque sus lados miden igual</w:t>
      </w:r>
      <w:r w:rsidR="002C1A24" w:rsidRPr="002E5907">
        <w:rPr>
          <w:rFonts w:ascii="Times New Roman" w:hAnsi="Times New Roman" w:cs="Times New Roman"/>
          <w:lang w:val="es-CO"/>
        </w:rPr>
        <w:t xml:space="preserve">, </w:t>
      </w:r>
      <w:r w:rsidR="00294EB1">
        <w:rPr>
          <w:rFonts w:ascii="Times New Roman" w:hAnsi="Times New Roman" w:cs="Times New Roman"/>
          <w:lang w:val="es-CO"/>
        </w:rPr>
        <w:t>por ende, al</w:t>
      </w:r>
      <w:r w:rsidR="00C23D3E">
        <w:rPr>
          <w:rFonts w:ascii="Times New Roman" w:hAnsi="Times New Roman" w:cs="Times New Roman"/>
          <w:lang w:val="es-CO"/>
        </w:rPr>
        <w:t xml:space="preserve"> calcular el área y el volumen de dichos objetos se puede emplear la potenciación para representar</w:t>
      </w:r>
      <w:r w:rsidR="00294EB1">
        <w:rPr>
          <w:rFonts w:ascii="Times New Roman" w:hAnsi="Times New Roman" w:cs="Times New Roman"/>
          <w:lang w:val="es-CO"/>
        </w:rPr>
        <w:t>los.</w:t>
      </w:r>
    </w:p>
    <w:p w14:paraId="491574C7" w14:textId="77777777" w:rsidR="002C1A24" w:rsidRPr="002E5907" w:rsidRDefault="002C1A24" w:rsidP="003C6570">
      <w:pPr>
        <w:spacing w:after="0"/>
        <w:rPr>
          <w:rFonts w:ascii="Times New Roman" w:hAnsi="Times New Roman" w:cs="Times New Roman"/>
          <w:lang w:val="es-CO"/>
        </w:rPr>
      </w:pPr>
    </w:p>
    <w:p w14:paraId="3E4DB4E4" w14:textId="4A14E731" w:rsidR="00874FB7" w:rsidRPr="002E5907" w:rsidRDefault="00294EB1" w:rsidP="00C23D3E">
      <w:pPr>
        <w:spacing w:after="0"/>
        <w:rPr>
          <w:rFonts w:ascii="Times New Roman" w:hAnsi="Times New Roman" w:cs="Times New Roman"/>
          <w:lang w:val="es-CO"/>
        </w:rPr>
      </w:pPr>
      <w:r>
        <w:rPr>
          <w:rFonts w:ascii="Times New Roman" w:eastAsiaTheme="minorEastAsia" w:hAnsi="Times New Roman" w:cs="Times New Roman"/>
        </w:rPr>
        <w:t xml:space="preserve">Tanto para </w:t>
      </w:r>
      <w:r w:rsidR="00C23D3E">
        <w:rPr>
          <w:rFonts w:ascii="Times New Roman" w:eastAsiaTheme="minorEastAsia" w:hAnsi="Times New Roman" w:cs="Times New Roman"/>
        </w:rPr>
        <w:t>el caso del cuadrado</w:t>
      </w:r>
      <w:r>
        <w:rPr>
          <w:rFonts w:ascii="Times New Roman" w:eastAsiaTheme="minorEastAsia" w:hAnsi="Times New Roman" w:cs="Times New Roman"/>
        </w:rPr>
        <w:t xml:space="preserve"> como del cubo</w:t>
      </w:r>
      <w:r w:rsidR="00C23D3E">
        <w:rPr>
          <w:rFonts w:ascii="Times New Roman" w:eastAsiaTheme="minorEastAsia" w:hAnsi="Times New Roman" w:cs="Times New Roman"/>
        </w:rPr>
        <w:t xml:space="preserve">, </w:t>
      </w:r>
      <w:r>
        <w:rPr>
          <w:rFonts w:ascii="Times New Roman" w:eastAsiaTheme="minorEastAsia" w:hAnsi="Times New Roman" w:cs="Times New Roman"/>
        </w:rPr>
        <w:t xml:space="preserve">suponiendo que cada lado mide </w:t>
      </w:r>
      <w:r>
        <w:rPr>
          <w:rFonts w:ascii="Times New Roman" w:eastAsiaTheme="minorEastAsia" w:hAnsi="Times New Roman" w:cs="Times New Roman"/>
          <w:i/>
        </w:rPr>
        <w:t>l</w:t>
      </w:r>
      <w:r>
        <w:rPr>
          <w:rFonts w:ascii="Times New Roman" w:eastAsiaTheme="minorEastAsia" w:hAnsi="Times New Roman" w:cs="Times New Roman"/>
        </w:rPr>
        <w:t xml:space="preserve">, el cálculo del área se representa como </w:t>
      </w:r>
      <m:oMath>
        <m:r>
          <w:rPr>
            <w:rFonts w:ascii="Cambria Math" w:hAnsi="Cambria Math" w:cs="Times New Roman"/>
          </w:rPr>
          <m:t xml:space="preserve">l∙l=144 </m:t>
        </m:r>
      </m:oMath>
      <w:r w:rsidR="00C23D3E">
        <w:rPr>
          <w:rFonts w:ascii="Times New Roman" w:eastAsiaTheme="minorEastAsia" w:hAnsi="Times New Roman" w:cs="Times New Roman"/>
        </w:rPr>
        <w:t>m</w:t>
      </w:r>
      <w:r w:rsidR="00C23D3E">
        <w:rPr>
          <w:rFonts w:ascii="Times New Roman" w:eastAsiaTheme="minorEastAsia" w:hAnsi="Times New Roman" w:cs="Times New Roman"/>
          <w:vertAlign w:val="superscript"/>
        </w:rPr>
        <w:t>2</w:t>
      </w:r>
      <w:r>
        <w:rPr>
          <w:rFonts w:ascii="Times New Roman" w:eastAsiaTheme="minorEastAsia" w:hAnsi="Times New Roman" w:cs="Times New Roman"/>
        </w:rPr>
        <w:t>,</w:t>
      </w:r>
      <w:r w:rsidR="00A46006">
        <w:rPr>
          <w:rFonts w:ascii="Times New Roman" w:hAnsi="Times New Roman" w:cs="Times New Roman"/>
          <w:lang w:val="es-CO"/>
        </w:rPr>
        <w:t xml:space="preserve"> que equivale a </w:t>
      </w:r>
      <m:oMath>
        <m:sSup>
          <m:sSupPr>
            <m:ctrlPr>
              <w:rPr>
                <w:rFonts w:ascii="Cambria Math" w:hAnsi="Cambria Math" w:cs="Times New Roman"/>
                <w:i/>
                <w:lang w:val="es-CO"/>
              </w:rPr>
            </m:ctrlPr>
          </m:sSupPr>
          <m:e>
            <m:r>
              <w:rPr>
                <w:rFonts w:ascii="Cambria Math" w:hAnsi="Cambria Math" w:cs="Times New Roman"/>
                <w:lang w:val="es-CO"/>
              </w:rPr>
              <m:t>l</m:t>
            </m:r>
          </m:e>
          <m:sup>
            <m:r>
              <w:rPr>
                <w:rFonts w:ascii="Cambria Math" w:hAnsi="Cambria Math" w:cs="Times New Roman"/>
                <w:lang w:val="es-CO"/>
              </w:rPr>
              <m:t>2</m:t>
            </m:r>
          </m:sup>
        </m:sSup>
        <m:r>
          <w:rPr>
            <w:rFonts w:ascii="Cambria Math" w:hAnsi="Cambria Math" w:cs="Times New Roman"/>
            <w:lang w:val="es-CO"/>
          </w:rPr>
          <m:t>=144</m:t>
        </m:r>
      </m:oMath>
      <w:r>
        <w:rPr>
          <w:rFonts w:ascii="Times New Roman" w:eastAsiaTheme="minorEastAsia" w:hAnsi="Times New Roman" w:cs="Times New Roman"/>
          <w:lang w:val="es-CO"/>
        </w:rPr>
        <w:t xml:space="preserve"> </w:t>
      </w:r>
      <w:r w:rsidR="00CD62C6">
        <w:rPr>
          <w:rFonts w:ascii="Times New Roman" w:eastAsiaTheme="minorEastAsia" w:hAnsi="Times New Roman" w:cs="Times New Roman"/>
        </w:rPr>
        <w:t>m</w:t>
      </w:r>
      <w:r w:rsidR="00CD62C6">
        <w:rPr>
          <w:rFonts w:ascii="Times New Roman" w:eastAsiaTheme="minorEastAsia" w:hAnsi="Times New Roman" w:cs="Times New Roman"/>
          <w:vertAlign w:val="superscript"/>
        </w:rPr>
        <w:t xml:space="preserve">2 </w:t>
      </w:r>
      <w:r>
        <w:rPr>
          <w:rFonts w:ascii="Times New Roman" w:eastAsiaTheme="minorEastAsia" w:hAnsi="Times New Roman" w:cs="Times New Roman"/>
          <w:lang w:val="es-CO"/>
        </w:rPr>
        <w:t>y</w:t>
      </w:r>
      <w:r>
        <w:rPr>
          <w:rFonts w:ascii="Times New Roman" w:hAnsi="Times New Roman" w:cs="Times New Roman"/>
          <w:lang w:val="es-CO"/>
        </w:rPr>
        <w:t xml:space="preserve"> el del volumen se escribe</w:t>
      </w:r>
      <w:r w:rsidR="00C23D3E">
        <w:rPr>
          <w:rFonts w:ascii="Times New Roman" w:hAnsi="Times New Roman" w:cs="Times New Roman"/>
          <w:lang w:val="es-CO"/>
        </w:rPr>
        <w:t xml:space="preserve"> </w:t>
      </w:r>
      <m:oMath>
        <m:r>
          <w:rPr>
            <w:rFonts w:ascii="Cambria Math" w:hAnsi="Cambria Math" w:cs="Times New Roman"/>
          </w:rPr>
          <m:t>l∙l∙l=125</m:t>
        </m:r>
      </m:oMath>
      <w:r w:rsidR="00C23D3E">
        <w:rPr>
          <w:rFonts w:ascii="Times New Roman" w:eastAsiaTheme="minorEastAsia" w:hAnsi="Times New Roman" w:cs="Times New Roman"/>
        </w:rPr>
        <w:t xml:space="preserve"> cm</w:t>
      </w:r>
      <w:r w:rsidR="00C23D3E">
        <w:rPr>
          <w:rFonts w:ascii="Times New Roman" w:eastAsiaTheme="minorEastAsia" w:hAnsi="Times New Roman" w:cs="Times New Roman"/>
          <w:vertAlign w:val="superscript"/>
        </w:rPr>
        <w:t>3</w:t>
      </w:r>
      <w:r>
        <w:rPr>
          <w:rFonts w:ascii="Times New Roman" w:eastAsiaTheme="minorEastAsia" w:hAnsi="Times New Roman" w:cs="Times New Roman"/>
        </w:rPr>
        <w:t xml:space="preserve"> o </w:t>
      </w:r>
      <m:oMath>
        <m:sSup>
          <m:sSupPr>
            <m:ctrlPr>
              <w:rPr>
                <w:rFonts w:ascii="Cambria Math" w:hAnsi="Cambria Math" w:cs="Times New Roman"/>
                <w:i/>
                <w:lang w:val="es-CO"/>
              </w:rPr>
            </m:ctrlPr>
          </m:sSupPr>
          <m:e>
            <m:r>
              <w:rPr>
                <w:rFonts w:ascii="Cambria Math" w:hAnsi="Cambria Math" w:cs="Times New Roman"/>
                <w:lang w:val="es-CO"/>
              </w:rPr>
              <m:t>l</m:t>
            </m:r>
          </m:e>
          <m:sup>
            <m:r>
              <w:rPr>
                <w:rFonts w:ascii="Cambria Math" w:hAnsi="Cambria Math" w:cs="Times New Roman"/>
                <w:lang w:val="es-CO"/>
              </w:rPr>
              <m:t>3</m:t>
            </m:r>
          </m:sup>
        </m:sSup>
        <m:r>
          <w:rPr>
            <w:rFonts w:ascii="Cambria Math" w:hAnsi="Cambria Math" w:cs="Times New Roman"/>
            <w:lang w:val="es-CO"/>
          </w:rPr>
          <m:t>=125</m:t>
        </m:r>
      </m:oMath>
      <w:r w:rsidR="00CD62C6" w:rsidRPr="00CD62C6">
        <w:rPr>
          <w:rFonts w:ascii="Times New Roman" w:eastAsiaTheme="minorEastAsia" w:hAnsi="Times New Roman" w:cs="Times New Roman"/>
        </w:rPr>
        <w:t xml:space="preserve"> </w:t>
      </w:r>
      <w:r w:rsidR="00CD62C6">
        <w:rPr>
          <w:rFonts w:ascii="Times New Roman" w:eastAsiaTheme="minorEastAsia" w:hAnsi="Times New Roman" w:cs="Times New Roman"/>
        </w:rPr>
        <w:t>m</w:t>
      </w:r>
      <w:r w:rsidR="00CD62C6">
        <w:rPr>
          <w:rFonts w:ascii="Times New Roman" w:eastAsiaTheme="minorEastAsia" w:hAnsi="Times New Roman" w:cs="Times New Roman"/>
          <w:vertAlign w:val="superscript"/>
        </w:rPr>
        <w:t>2</w:t>
      </w:r>
      <w:r w:rsidR="00A46006">
        <w:rPr>
          <w:rFonts w:ascii="Times New Roman" w:eastAsiaTheme="minorEastAsia" w:hAnsi="Times New Roman" w:cs="Times New Roman"/>
          <w:lang w:val="es-CO"/>
        </w:rPr>
        <w:t>.</w:t>
      </w:r>
    </w:p>
    <w:p w14:paraId="63228F64" w14:textId="77777777" w:rsidR="00C52288" w:rsidRPr="002E5907" w:rsidRDefault="00C52288" w:rsidP="003C6570">
      <w:pPr>
        <w:spacing w:after="0"/>
        <w:rPr>
          <w:rFonts w:ascii="Times New Roman" w:hAnsi="Times New Roman" w:cs="Times New Roman"/>
          <w:b/>
          <w:lang w:val="es-CO"/>
        </w:rPr>
      </w:pPr>
    </w:p>
    <w:p w14:paraId="031400E9" w14:textId="025730AA" w:rsidR="00A46006" w:rsidRDefault="00A46006" w:rsidP="003C6570">
      <w:pPr>
        <w:spacing w:after="0"/>
        <w:rPr>
          <w:rFonts w:ascii="Times New Roman" w:hAnsi="Times New Roman" w:cs="Times New Roman"/>
          <w:lang w:val="es-CO"/>
        </w:rPr>
      </w:pPr>
      <w:r>
        <w:rPr>
          <w:rFonts w:ascii="Times New Roman" w:hAnsi="Times New Roman" w:cs="Times New Roman"/>
          <w:lang w:val="es-CO"/>
        </w:rPr>
        <w:t>En cada circunstancia</w:t>
      </w:r>
      <w:r w:rsidR="00294EB1">
        <w:rPr>
          <w:rFonts w:ascii="Times New Roman" w:hAnsi="Times New Roman" w:cs="Times New Roman"/>
          <w:lang w:val="es-CO"/>
        </w:rPr>
        <w:t>,</w:t>
      </w:r>
      <w:r>
        <w:rPr>
          <w:rFonts w:ascii="Times New Roman" w:hAnsi="Times New Roman" w:cs="Times New Roman"/>
          <w:lang w:val="es-CO"/>
        </w:rPr>
        <w:t xml:space="preserve"> el valor desconocido</w:t>
      </w:r>
      <w:r w:rsidR="00294EB1">
        <w:rPr>
          <w:rFonts w:ascii="Times New Roman" w:hAnsi="Times New Roman" w:cs="Times New Roman"/>
          <w:lang w:val="es-CO"/>
        </w:rPr>
        <w:t xml:space="preserve"> </w:t>
      </w:r>
      <w:proofErr w:type="gramStart"/>
      <w:r w:rsidR="00294EB1">
        <w:rPr>
          <w:rFonts w:ascii="Times New Roman" w:hAnsi="Times New Roman" w:cs="Times New Roman"/>
          <w:lang w:val="es-CO"/>
        </w:rPr>
        <w:t xml:space="preserve">( </w:t>
      </w:r>
      <w:r w:rsidR="00294EB1">
        <w:rPr>
          <w:rFonts w:ascii="Times New Roman" w:hAnsi="Times New Roman" w:cs="Times New Roman"/>
          <w:i/>
          <w:lang w:val="es-CO"/>
        </w:rPr>
        <w:t>l</w:t>
      </w:r>
      <w:proofErr w:type="gramEnd"/>
      <w:r w:rsidR="00294EB1">
        <w:rPr>
          <w:rFonts w:ascii="Times New Roman" w:hAnsi="Times New Roman" w:cs="Times New Roman"/>
          <w:lang w:val="es-CO"/>
        </w:rPr>
        <w:t xml:space="preserve"> )</w:t>
      </w:r>
      <w:r>
        <w:rPr>
          <w:rFonts w:ascii="Times New Roman" w:hAnsi="Times New Roman" w:cs="Times New Roman"/>
          <w:lang w:val="es-CO"/>
        </w:rPr>
        <w:t xml:space="preserve"> es la base de </w:t>
      </w:r>
      <w:r w:rsidR="00294EB1">
        <w:rPr>
          <w:rFonts w:ascii="Times New Roman" w:hAnsi="Times New Roman" w:cs="Times New Roman"/>
          <w:lang w:val="es-CO"/>
        </w:rPr>
        <w:t>una</w:t>
      </w:r>
      <w:r>
        <w:rPr>
          <w:rFonts w:ascii="Times New Roman" w:hAnsi="Times New Roman" w:cs="Times New Roman"/>
          <w:lang w:val="es-CO"/>
        </w:rPr>
        <w:t xml:space="preserve"> potencia, por lo que</w:t>
      </w:r>
      <w:r w:rsidR="00294EB1">
        <w:rPr>
          <w:rFonts w:ascii="Times New Roman" w:hAnsi="Times New Roman" w:cs="Times New Roman"/>
          <w:lang w:val="es-CO"/>
        </w:rPr>
        <w:t xml:space="preserve"> para determinarlo se debe usar la radicación:</w:t>
      </w:r>
    </w:p>
    <w:p w14:paraId="31739F9F" w14:textId="77777777" w:rsidR="00A46006" w:rsidRDefault="00A46006" w:rsidP="003C6570">
      <w:pPr>
        <w:spacing w:after="0"/>
        <w:rPr>
          <w:rFonts w:ascii="Times New Roman" w:hAnsi="Times New Roman" w:cs="Times New Roman"/>
          <w:lang w:val="es-CO"/>
        </w:rPr>
      </w:pPr>
    </w:p>
    <w:p w14:paraId="3393E5DF" w14:textId="0A9247C3" w:rsidR="00294EB1" w:rsidRPr="00294EB1" w:rsidRDefault="00536680" w:rsidP="00294EB1">
      <w:pPr>
        <w:pStyle w:val="Prrafodelista"/>
        <w:numPr>
          <w:ilvl w:val="0"/>
          <w:numId w:val="27"/>
        </w:numPr>
        <w:rPr>
          <w:rFonts w:ascii="Times New Roman" w:hAnsi="Times New Roman" w:cs="Times New Roman"/>
          <w:i/>
          <w:lang w:val="es-CO"/>
        </w:rPr>
      </w:pPr>
      <m:oMath>
        <m:sSup>
          <m:sSupPr>
            <m:ctrlPr>
              <w:rPr>
                <w:rFonts w:ascii="Cambria Math" w:hAnsi="Cambria Math" w:cs="Times New Roman"/>
                <w:i/>
                <w:lang w:val="es-CO"/>
              </w:rPr>
            </m:ctrlPr>
          </m:sSupPr>
          <m:e>
            <m:r>
              <w:rPr>
                <w:rFonts w:ascii="Cambria Math" w:hAnsi="Cambria Math" w:cs="Times New Roman"/>
                <w:lang w:val="es-CO"/>
              </w:rPr>
              <m:t>l</m:t>
            </m:r>
          </m:e>
          <m:sup>
            <m:r>
              <w:rPr>
                <w:rFonts w:ascii="Cambria Math" w:hAnsi="Cambria Math" w:cs="Times New Roman"/>
                <w:lang w:val="es-CO"/>
              </w:rPr>
              <m:t>2</m:t>
            </m:r>
          </m:sup>
        </m:sSup>
        <m:r>
          <w:rPr>
            <w:rFonts w:ascii="Cambria Math" w:hAnsi="Cambria Math" w:cs="Times New Roman"/>
            <w:lang w:val="es-CO"/>
          </w:rPr>
          <m:t>=144</m:t>
        </m:r>
      </m:oMath>
      <w:r w:rsidR="00294EB1" w:rsidRPr="00294EB1">
        <w:rPr>
          <w:rFonts w:ascii="Times New Roman" w:eastAsiaTheme="minorEastAsia" w:hAnsi="Times New Roman" w:cs="Times New Roman"/>
          <w:lang w:val="es-CO"/>
        </w:rPr>
        <w:t xml:space="preserve"> </w:t>
      </w:r>
      <w:r w:rsidR="00294EB1">
        <w:rPr>
          <w:rFonts w:ascii="Times New Roman" w:eastAsiaTheme="minorEastAsia" w:hAnsi="Times New Roman" w:cs="Times New Roman"/>
          <w:lang w:val="es-CO"/>
        </w:rPr>
        <w:t>implica que</w:t>
      </w:r>
      <w:r w:rsidR="00294EB1" w:rsidRPr="00294EB1">
        <w:rPr>
          <w:rFonts w:ascii="Times New Roman" w:eastAsiaTheme="minorEastAsia" w:hAnsi="Times New Roman" w:cs="Times New Roman"/>
          <w:lang w:val="es-CO"/>
        </w:rPr>
        <w:t xml:space="preserve"> </w:t>
      </w:r>
      <m:oMath>
        <m:r>
          <w:rPr>
            <w:rFonts w:ascii="Cambria Math" w:eastAsiaTheme="minorEastAsia" w:hAnsi="Cambria Math" w:cs="Times New Roman"/>
            <w:lang w:val="es-CO"/>
          </w:rPr>
          <m:t>l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lang w:val="es-CO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lang w:val="es-CO"/>
              </w:rPr>
              <m:t>144</m:t>
            </m:r>
          </m:e>
        </m:rad>
        <m:r>
          <w:rPr>
            <w:rFonts w:ascii="Cambria Math" w:eastAsiaTheme="minorEastAsia" w:hAnsi="Cambria Math" w:cs="Times New Roman"/>
            <w:lang w:val="es-CO"/>
          </w:rPr>
          <m:t>=±12</m:t>
        </m:r>
      </m:oMath>
      <w:r w:rsidR="00AE5E36">
        <w:rPr>
          <w:rFonts w:ascii="Times New Roman" w:eastAsiaTheme="minorEastAsia" w:hAnsi="Times New Roman" w:cs="Times New Roman"/>
          <w:lang w:val="es-CO"/>
        </w:rPr>
        <w:t>, con lo que</w:t>
      </w:r>
      <w:r w:rsidR="00294EB1">
        <w:rPr>
          <w:rFonts w:ascii="Times New Roman" w:eastAsiaTheme="minorEastAsia" w:hAnsi="Times New Roman" w:cs="Times New Roman"/>
          <w:lang w:val="es-CO"/>
        </w:rPr>
        <w:t xml:space="preserve"> se</w:t>
      </w:r>
      <w:r w:rsidR="00294EB1" w:rsidRPr="00294EB1">
        <w:rPr>
          <w:rFonts w:ascii="Times New Roman" w:eastAsiaTheme="minorEastAsia" w:hAnsi="Times New Roman" w:cs="Times New Roman"/>
          <w:lang w:val="es-CO"/>
        </w:rPr>
        <w:t xml:space="preserve"> concluye que los lados del lote </w:t>
      </w:r>
      <w:r w:rsidR="00294EB1">
        <w:rPr>
          <w:rFonts w:ascii="Times New Roman" w:eastAsiaTheme="minorEastAsia" w:hAnsi="Times New Roman" w:cs="Times New Roman"/>
          <w:lang w:val="es-CO"/>
        </w:rPr>
        <w:t xml:space="preserve">cuadrado </w:t>
      </w:r>
      <w:r w:rsidR="00294EB1" w:rsidRPr="00294EB1">
        <w:rPr>
          <w:rFonts w:ascii="Times New Roman" w:eastAsiaTheme="minorEastAsia" w:hAnsi="Times New Roman" w:cs="Times New Roman"/>
          <w:lang w:val="es-CO"/>
        </w:rPr>
        <w:t>miden 12 m, cada uno</w:t>
      </w:r>
      <w:r w:rsidR="00294EB1">
        <w:rPr>
          <w:rFonts w:ascii="Times New Roman" w:eastAsiaTheme="minorEastAsia" w:hAnsi="Times New Roman" w:cs="Times New Roman"/>
          <w:lang w:val="es-CO"/>
        </w:rPr>
        <w:t>; se debe identificar que no se considera la opción ‒12,</w:t>
      </w:r>
      <w:r w:rsidR="00294EB1" w:rsidRPr="00294EB1">
        <w:rPr>
          <w:rFonts w:ascii="Times New Roman" w:eastAsiaTheme="minorEastAsia" w:hAnsi="Times New Roman" w:cs="Times New Roman"/>
          <w:lang w:val="es-CO"/>
        </w:rPr>
        <w:t xml:space="preserve"> porque no existen medidas negativas, es decir, no es posible que un lado mida ‒12 m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384"/>
        <w:gridCol w:w="7594"/>
      </w:tblGrid>
      <w:tr w:rsidR="00294EB1" w:rsidRPr="002E5907" w14:paraId="72CDC6F1" w14:textId="77777777" w:rsidTr="00DA3AC8">
        <w:tc>
          <w:tcPr>
            <w:tcW w:w="8978" w:type="dxa"/>
            <w:gridSpan w:val="2"/>
            <w:shd w:val="clear" w:color="auto" w:fill="000000" w:themeFill="text1"/>
          </w:tcPr>
          <w:p w14:paraId="323693B8" w14:textId="77777777" w:rsidR="00294EB1" w:rsidRPr="002E5907" w:rsidRDefault="00294EB1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Recuerda</w:t>
            </w:r>
          </w:p>
        </w:tc>
      </w:tr>
      <w:tr w:rsidR="00294EB1" w:rsidRPr="002E5907" w14:paraId="13CD1F93" w14:textId="77777777" w:rsidTr="00294EB1">
        <w:tc>
          <w:tcPr>
            <w:tcW w:w="1384" w:type="dxa"/>
          </w:tcPr>
          <w:p w14:paraId="5B56083B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7594" w:type="dxa"/>
          </w:tcPr>
          <w:p w14:paraId="0E86A2DE" w14:textId="77777777" w:rsidR="00294EB1" w:rsidRDefault="00294EB1" w:rsidP="00DA3AC8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w:r w:rsidRPr="00294EB1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Las raíces pares de números positivos son dos, una positiva y una negativa.</w:t>
            </w:r>
          </w:p>
          <w:p w14:paraId="5E22D38C" w14:textId="77777777" w:rsidR="00294EB1" w:rsidRPr="00294EB1" w:rsidRDefault="00294EB1" w:rsidP="00DA3AC8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</w:p>
          <w:p w14:paraId="791A84D6" w14:textId="77777777" w:rsidR="00294EB1" w:rsidRDefault="00294EB1" w:rsidP="00DA3AC8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w:r w:rsidRPr="00294EB1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Ejemplos:</w:t>
            </w:r>
          </w:p>
          <w:p w14:paraId="096703ED" w14:textId="77777777" w:rsidR="00294EB1" w:rsidRPr="00294EB1" w:rsidRDefault="00294EB1" w:rsidP="00DA3AC8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</w:p>
          <w:p w14:paraId="500E4A14" w14:textId="77777777" w:rsidR="00294EB1" w:rsidRPr="00294EB1" w:rsidRDefault="00536680" w:rsidP="00DA3AC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ParaPr>
                <m:jc m:val="left"/>
              </m:oMathParaPr>
              <m:oMath>
                <m:rad>
                  <m:ra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2</m:t>
                    </m: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100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>=10 y-10</m:t>
                </m:r>
              </m:oMath>
            </m:oMathPara>
          </w:p>
          <w:p w14:paraId="4F3CB6D5" w14:textId="77777777" w:rsidR="00294EB1" w:rsidRPr="00294EB1" w:rsidRDefault="00536680" w:rsidP="00DA3AC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ParaPr>
                <m:jc m:val="left"/>
              </m:oMathParaPr>
              <m:oMath>
                <m:rad>
                  <m:ra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4</m:t>
                    </m: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16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>=2 y-2</m:t>
                </m:r>
              </m:oMath>
            </m:oMathPara>
          </w:p>
          <w:p w14:paraId="673EF3DA" w14:textId="77777777" w:rsidR="00294EB1" w:rsidRPr="00294EB1" w:rsidRDefault="00536680" w:rsidP="00DA3AC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ParaPr>
                <m:jc m:val="left"/>
              </m:oMathParaPr>
              <m:oMath>
                <m:rad>
                  <m:ra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6</m:t>
                    </m: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729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>=3 y-3</m:t>
                </m:r>
              </m:oMath>
            </m:oMathPara>
          </w:p>
          <w:p w14:paraId="751DD04D" w14:textId="77777777" w:rsidR="00294EB1" w:rsidRPr="002E5907" w:rsidRDefault="00294EB1" w:rsidP="00DA3AC8">
            <w:pPr>
              <w:rPr>
                <w:rFonts w:ascii="Times New Roman" w:hAnsi="Times New Roman" w:cs="Times New Roman"/>
                <w:b/>
                <w:sz w:val="24"/>
                <w:szCs w:val="24"/>
                <w:lang w:val="es-CO"/>
              </w:rPr>
            </w:pPr>
          </w:p>
        </w:tc>
      </w:tr>
    </w:tbl>
    <w:p w14:paraId="2128B864" w14:textId="77777777" w:rsidR="00294EB1" w:rsidRPr="00294EB1" w:rsidRDefault="00294EB1" w:rsidP="00294EB1">
      <w:pPr>
        <w:pStyle w:val="Prrafodelista"/>
        <w:rPr>
          <w:rFonts w:ascii="Times New Roman" w:hAnsi="Times New Roman" w:cs="Times New Roman"/>
          <w:lang w:val="es-CO"/>
        </w:rPr>
      </w:pPr>
    </w:p>
    <w:p w14:paraId="52C4897D" w14:textId="4B55CE1F" w:rsidR="00CB3545" w:rsidRPr="00294EB1" w:rsidRDefault="00294EB1" w:rsidP="00294EB1">
      <w:pPr>
        <w:pStyle w:val="Prrafodelista"/>
        <w:numPr>
          <w:ilvl w:val="0"/>
          <w:numId w:val="27"/>
        </w:numPr>
        <w:spacing w:after="0"/>
        <w:rPr>
          <w:rFonts w:ascii="Times New Roman" w:eastAsiaTheme="minorEastAsia" w:hAnsi="Times New Roman" w:cs="Times New Roman"/>
          <w:lang w:val="es-CO"/>
        </w:rPr>
      </w:pPr>
      <w:r w:rsidRPr="00294EB1">
        <w:rPr>
          <w:rFonts w:ascii="Times New Roman" w:hAnsi="Times New Roman" w:cs="Times New Roman"/>
          <w:lang w:val="es-CO"/>
        </w:rPr>
        <w:t xml:space="preserve">Aplicando la misma estructura para el volumen, </w:t>
      </w:r>
      <m:oMath>
        <m:sSup>
          <m:sSupPr>
            <m:ctrlPr>
              <w:rPr>
                <w:rFonts w:ascii="Cambria Math" w:hAnsi="Cambria Math" w:cs="Times New Roman"/>
                <w:i/>
                <w:lang w:val="es-CO"/>
              </w:rPr>
            </m:ctrlPr>
          </m:sSupPr>
          <m:e>
            <m:r>
              <w:rPr>
                <w:rFonts w:ascii="Cambria Math" w:hAnsi="Cambria Math" w:cs="Times New Roman"/>
                <w:lang w:val="es-CO"/>
              </w:rPr>
              <m:t>l</m:t>
            </m:r>
          </m:e>
          <m:sup>
            <m:r>
              <w:rPr>
                <w:rFonts w:ascii="Cambria Math" w:hAnsi="Cambria Math" w:cs="Times New Roman"/>
                <w:lang w:val="es-CO"/>
              </w:rPr>
              <m:t>3</m:t>
            </m:r>
          </m:sup>
        </m:sSup>
        <m:r>
          <w:rPr>
            <w:rFonts w:ascii="Cambria Math" w:hAnsi="Cambria Math" w:cs="Times New Roman"/>
            <w:lang w:val="es-CO"/>
          </w:rPr>
          <m:t>=125</m:t>
        </m:r>
      </m:oMath>
      <w:r>
        <w:rPr>
          <w:rFonts w:ascii="Times New Roman" w:hAnsi="Times New Roman" w:cs="Times New Roman"/>
          <w:lang w:val="es-CO"/>
        </w:rPr>
        <w:t xml:space="preserve"> indica que</w:t>
      </w:r>
      <w:r w:rsidRPr="00294EB1">
        <w:rPr>
          <w:rFonts w:ascii="Times New Roman" w:hAnsi="Times New Roman" w:cs="Times New Roman"/>
          <w:lang w:val="es-CO"/>
        </w:rPr>
        <w:t xml:space="preserve"> </w:t>
      </w:r>
      <m:oMath>
        <m:r>
          <w:rPr>
            <w:rFonts w:ascii="Cambria Math" w:hAnsi="Cambria Math" w:cs="Times New Roman"/>
            <w:lang w:val="es-CO"/>
          </w:rPr>
          <m:t>l=</m:t>
        </m:r>
        <m:rad>
          <m:radPr>
            <m:ctrlPr>
              <w:rPr>
                <w:rFonts w:ascii="Cambria Math" w:hAnsi="Cambria Math" w:cs="Times New Roman"/>
                <w:i/>
                <w:lang w:val="es-CO"/>
              </w:rPr>
            </m:ctrlPr>
          </m:radPr>
          <m:deg>
            <m:r>
              <w:rPr>
                <w:rFonts w:ascii="Cambria Math" w:hAnsi="Cambria Math" w:cs="Times New Roman"/>
                <w:lang w:val="es-CO"/>
              </w:rPr>
              <m:t>3</m:t>
            </m:r>
          </m:deg>
          <m:e>
            <m:r>
              <w:rPr>
                <w:rFonts w:ascii="Cambria Math" w:hAnsi="Cambria Math" w:cs="Times New Roman"/>
                <w:lang w:val="es-CO"/>
              </w:rPr>
              <m:t>125</m:t>
            </m:r>
          </m:e>
        </m:rad>
        <m:r>
          <w:rPr>
            <w:rFonts w:ascii="Cambria Math" w:hAnsi="Cambria Math" w:cs="Times New Roman"/>
            <w:lang w:val="es-CO"/>
          </w:rPr>
          <m:t>=5</m:t>
        </m:r>
      </m:oMath>
      <w:r>
        <w:rPr>
          <w:rFonts w:ascii="Times New Roman" w:eastAsiaTheme="minorEastAsia" w:hAnsi="Times New Roman" w:cs="Times New Roman"/>
          <w:lang w:val="es-CO"/>
        </w:rPr>
        <w:t>, por lo que las</w:t>
      </w:r>
      <w:r w:rsidR="00003AE8" w:rsidRPr="00294EB1">
        <w:rPr>
          <w:rFonts w:ascii="Times New Roman" w:eastAsiaTheme="minorEastAsia" w:hAnsi="Times New Roman" w:cs="Times New Roman"/>
          <w:lang w:val="es-CO"/>
        </w:rPr>
        <w:t xml:space="preserve"> dimensiones de la caja son 5 cm de alto, 5 cm de ancho y 5cm de fondo.</w:t>
      </w:r>
    </w:p>
    <w:p w14:paraId="620BF292" w14:textId="77777777" w:rsidR="00294EB1" w:rsidRPr="002E5907" w:rsidRDefault="00294EB1" w:rsidP="00CB354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36169B9C" w14:textId="77777777" w:rsidTr="00F13B6E">
        <w:tc>
          <w:tcPr>
            <w:tcW w:w="9033" w:type="dxa"/>
            <w:gridSpan w:val="2"/>
            <w:shd w:val="clear" w:color="auto" w:fill="000000" w:themeFill="text1"/>
          </w:tcPr>
          <w:p w14:paraId="5965EBDE" w14:textId="77777777" w:rsidR="00A55520" w:rsidRPr="002E5907" w:rsidRDefault="00A55520" w:rsidP="00F13B6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Practica: recurso nuevo</w:t>
            </w:r>
          </w:p>
        </w:tc>
      </w:tr>
      <w:tr w:rsidR="008E0075" w:rsidRPr="002E5907" w14:paraId="6E84488D" w14:textId="77777777" w:rsidTr="00F13B6E">
        <w:tc>
          <w:tcPr>
            <w:tcW w:w="2518" w:type="dxa"/>
          </w:tcPr>
          <w:p w14:paraId="1C5C8218" w14:textId="77777777" w:rsidR="00A55520" w:rsidRPr="002E5907" w:rsidRDefault="00A55520" w:rsidP="00F13B6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23F7A511" w14:textId="72233EFB" w:rsidR="00A55520" w:rsidRPr="002E5907" w:rsidRDefault="00A55520" w:rsidP="00F13B6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00</w:t>
            </w:r>
          </w:p>
        </w:tc>
      </w:tr>
      <w:tr w:rsidR="008E0075" w:rsidRPr="002E5907" w14:paraId="4E84776A" w14:textId="77777777" w:rsidTr="00F13B6E">
        <w:tc>
          <w:tcPr>
            <w:tcW w:w="2518" w:type="dxa"/>
          </w:tcPr>
          <w:p w14:paraId="63E03F15" w14:textId="77777777" w:rsidR="00A55520" w:rsidRPr="002E5907" w:rsidRDefault="00A55520" w:rsidP="00F13B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2CE0FE31" w14:textId="1290216A" w:rsidR="00A55520" w:rsidRPr="002E5907" w:rsidRDefault="007A0BB7" w:rsidP="00F13B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Aplicaciones de la radicación</w:t>
            </w:r>
          </w:p>
        </w:tc>
      </w:tr>
      <w:tr w:rsidR="00A55520" w:rsidRPr="002E5907" w14:paraId="1E82C133" w14:textId="77777777" w:rsidTr="00F13B6E">
        <w:tc>
          <w:tcPr>
            <w:tcW w:w="2518" w:type="dxa"/>
          </w:tcPr>
          <w:p w14:paraId="4AE600A3" w14:textId="77777777" w:rsidR="00A55520" w:rsidRPr="002E5907" w:rsidRDefault="00A55520" w:rsidP="00F13B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74B352F7" w14:textId="75E67745" w:rsidR="00A55520" w:rsidRPr="002E5907" w:rsidRDefault="00A55520" w:rsidP="0086197F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Problemas </w:t>
            </w:r>
            <w:r w:rsidR="0086197F" w:rsidRPr="002E5907">
              <w:rPr>
                <w:rFonts w:ascii="Times New Roman" w:hAnsi="Times New Roman" w:cs="Times New Roman"/>
                <w:sz w:val="24"/>
                <w:szCs w:val="24"/>
              </w:rPr>
              <w:t>sobre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A0BB7" w:rsidRPr="002E5907">
              <w:rPr>
                <w:rFonts w:ascii="Times New Roman" w:hAnsi="Times New Roman" w:cs="Times New Roman"/>
                <w:sz w:val="24"/>
                <w:szCs w:val="24"/>
              </w:rPr>
              <w:t>radicación de números enteros</w:t>
            </w:r>
            <w:r w:rsidR="0086197F" w:rsidRPr="002E59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3675EAF4" w14:textId="77777777" w:rsidR="00A133EC" w:rsidRPr="002E5907" w:rsidRDefault="00A133EC" w:rsidP="00650455">
      <w:pPr>
        <w:spacing w:after="0"/>
        <w:rPr>
          <w:rFonts w:ascii="Times New Roman" w:hAnsi="Times New Roman" w:cs="Times New Roman"/>
          <w:highlight w:val="yellow"/>
        </w:rPr>
      </w:pPr>
    </w:p>
    <w:p w14:paraId="4078BCA4" w14:textId="1035444A" w:rsidR="00650455" w:rsidRPr="002E5907" w:rsidRDefault="00007755" w:rsidP="00650455">
      <w:pPr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  <w:highlight w:val="yellow"/>
        </w:rPr>
        <w:t xml:space="preserve"> </w:t>
      </w:r>
      <w:r w:rsidR="00650455" w:rsidRPr="002E5907">
        <w:rPr>
          <w:rFonts w:ascii="Times New Roman" w:hAnsi="Times New Roman" w:cs="Times New Roman"/>
          <w:highlight w:val="yellow"/>
        </w:rPr>
        <w:t>[SECCIÓN 2]</w:t>
      </w:r>
      <w:r w:rsidR="00650455" w:rsidRPr="002E5907">
        <w:rPr>
          <w:rFonts w:ascii="Times New Roman" w:hAnsi="Times New Roman" w:cs="Times New Roman"/>
        </w:rPr>
        <w:t xml:space="preserve"> </w:t>
      </w:r>
      <w:r w:rsidR="00650455" w:rsidRPr="002E5907">
        <w:rPr>
          <w:rFonts w:ascii="Times New Roman" w:hAnsi="Times New Roman" w:cs="Times New Roman"/>
          <w:b/>
        </w:rPr>
        <w:t xml:space="preserve">2.1 </w:t>
      </w:r>
      <w:r w:rsidR="00EC5C9B" w:rsidRPr="002E5907">
        <w:rPr>
          <w:rFonts w:ascii="Times New Roman" w:hAnsi="Times New Roman" w:cs="Times New Roman"/>
          <w:b/>
        </w:rPr>
        <w:t>Propiedades de la radicación de números enteros</w:t>
      </w:r>
    </w:p>
    <w:p w14:paraId="72E9C3C1" w14:textId="67EBA5A8" w:rsidR="00650455" w:rsidRPr="002E5907" w:rsidRDefault="00650455" w:rsidP="00650455">
      <w:pPr>
        <w:spacing w:after="0"/>
        <w:rPr>
          <w:rFonts w:ascii="Times New Roman" w:hAnsi="Times New Roman" w:cs="Times New Roman"/>
          <w:lang w:val="es-CO"/>
        </w:rPr>
      </w:pPr>
      <w:r w:rsidRPr="002E5907">
        <w:rPr>
          <w:rFonts w:ascii="Times New Roman" w:hAnsi="Times New Roman" w:cs="Times New Roman"/>
        </w:rPr>
        <w:br/>
      </w:r>
      <w:r w:rsidR="00DD6BD1" w:rsidRPr="002E5907">
        <w:rPr>
          <w:rFonts w:ascii="Times New Roman" w:hAnsi="Times New Roman" w:cs="Times New Roman"/>
          <w:lang w:val="es-CO"/>
        </w:rPr>
        <w:t xml:space="preserve">La </w:t>
      </w:r>
      <w:r w:rsidR="00DD6BD1" w:rsidRPr="002E5907">
        <w:rPr>
          <w:rFonts w:ascii="Times New Roman" w:hAnsi="Times New Roman" w:cs="Times New Roman"/>
          <w:b/>
          <w:lang w:val="es-CO"/>
        </w:rPr>
        <w:t>radicación</w:t>
      </w:r>
      <w:r w:rsidR="00DD6BD1" w:rsidRPr="002E5907">
        <w:rPr>
          <w:rFonts w:ascii="Times New Roman" w:hAnsi="Times New Roman" w:cs="Times New Roman"/>
          <w:lang w:val="es-CO"/>
        </w:rPr>
        <w:t xml:space="preserve"> de números enteros cumple las siguientes </w:t>
      </w:r>
      <w:r w:rsidR="00DD6BD1" w:rsidRPr="002E5907">
        <w:rPr>
          <w:rFonts w:ascii="Times New Roman" w:hAnsi="Times New Roman" w:cs="Times New Roman"/>
          <w:b/>
          <w:lang w:val="es-CO"/>
        </w:rPr>
        <w:t>propiedades</w:t>
      </w:r>
      <w:r w:rsidR="00182CAD">
        <w:rPr>
          <w:rFonts w:ascii="Times New Roman" w:hAnsi="Times New Roman" w:cs="Times New Roman"/>
          <w:lang w:val="es-CO"/>
        </w:rPr>
        <w:t>.</w:t>
      </w:r>
    </w:p>
    <w:p w14:paraId="2337E60C" w14:textId="77777777" w:rsidR="0050446C" w:rsidRDefault="0050446C" w:rsidP="0065045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83"/>
        <w:gridCol w:w="7695"/>
      </w:tblGrid>
      <w:tr w:rsidR="00997EB7" w:rsidRPr="002E5907" w14:paraId="4DB6ADFF" w14:textId="77777777" w:rsidTr="00DA3AC8">
        <w:tc>
          <w:tcPr>
            <w:tcW w:w="8978" w:type="dxa"/>
            <w:gridSpan w:val="2"/>
            <w:shd w:val="clear" w:color="auto" w:fill="000000" w:themeFill="text1"/>
          </w:tcPr>
          <w:p w14:paraId="27ED17CC" w14:textId="77777777" w:rsidR="00997EB7" w:rsidRPr="002E5907" w:rsidRDefault="00997EB7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tacado</w:t>
            </w:r>
          </w:p>
        </w:tc>
      </w:tr>
      <w:tr w:rsidR="00997EB7" w:rsidRPr="002E5907" w14:paraId="3A31A2D3" w14:textId="77777777" w:rsidTr="00DA3AC8">
        <w:tc>
          <w:tcPr>
            <w:tcW w:w="1283" w:type="dxa"/>
          </w:tcPr>
          <w:p w14:paraId="743DF503" w14:textId="77777777" w:rsidR="00997EB7" w:rsidRPr="002E5907" w:rsidRDefault="00997EB7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7695" w:type="dxa"/>
          </w:tcPr>
          <w:p w14:paraId="07ED6B14" w14:textId="1BA53C1A" w:rsidR="00997EB7" w:rsidRPr="002E5907" w:rsidRDefault="00997EB7" w:rsidP="00997E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ropiedades de la radicación</w:t>
            </w:r>
          </w:p>
        </w:tc>
      </w:tr>
      <w:tr w:rsidR="00997EB7" w:rsidRPr="002E5907" w14:paraId="2FE5F426" w14:textId="77777777" w:rsidTr="00DA3AC8">
        <w:tc>
          <w:tcPr>
            <w:tcW w:w="1283" w:type="dxa"/>
          </w:tcPr>
          <w:p w14:paraId="1D405A36" w14:textId="77777777" w:rsidR="00997EB7" w:rsidRPr="002E5907" w:rsidRDefault="00997EB7" w:rsidP="00DA3A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7695" w:type="dxa"/>
          </w:tcPr>
          <w:p w14:paraId="2A92F28B" w14:textId="1EF6185F" w:rsidR="00997EB7" w:rsidRPr="00997EB7" w:rsidRDefault="00997EB7" w:rsidP="00205318">
            <w:pPr>
              <w:pStyle w:val="Prrafodelista"/>
              <w:numPr>
                <w:ilvl w:val="0"/>
                <w:numId w:val="2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lang w:val="es-CO"/>
              </w:rPr>
              <w:t>La r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aíz de un producto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de números enteros 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equivale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a 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multiplicar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las raíces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de cada uno 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de los factores</w:t>
            </w:r>
            <w:r w:rsidRPr="00997EB7">
              <w:rPr>
                <w:rFonts w:ascii="Times New Roman" w:hAnsi="Times New Roman" w:cs="Times New Roman"/>
                <w:lang w:val="es-CO"/>
              </w:rPr>
              <w:t>.</w:t>
            </w:r>
          </w:p>
          <w:p w14:paraId="137E0054" w14:textId="77777777" w:rsidR="00997EB7" w:rsidRPr="00997EB7" w:rsidRDefault="00997EB7" w:rsidP="00997EB7">
            <w:pPr>
              <w:pStyle w:val="Prrafodelista"/>
              <w:ind w:left="360"/>
              <w:rPr>
                <w:rFonts w:ascii="Times New Roman" w:hAnsi="Times New Roman" w:cs="Times New Roman"/>
              </w:rPr>
            </w:pPr>
          </w:p>
          <w:p w14:paraId="57D8F800" w14:textId="779C85C0" w:rsidR="00997EB7" w:rsidRPr="00997EB7" w:rsidRDefault="00997EB7" w:rsidP="00997EB7">
            <w:pPr>
              <w:pStyle w:val="Prrafodelista"/>
              <w:numPr>
                <w:ilvl w:val="0"/>
                <w:numId w:val="19"/>
              </w:numPr>
              <w:rPr>
                <w:rFonts w:ascii="Times New Roman" w:hAnsi="Times New Roman" w:cs="Times New Roman"/>
                <w:b/>
              </w:rPr>
            </w:pPr>
            <w:r w:rsidRPr="00997EB7">
              <w:rPr>
                <w:rFonts w:ascii="Times New Roman" w:hAnsi="Times New Roman" w:cs="Times New Roman"/>
                <w:b/>
                <w:lang w:val="es-CO"/>
              </w:rPr>
              <w:t>La raíz de un cociente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de dos números enteros 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equivale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a 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dividir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las raíces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de cada uno 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de los términos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de la división.</w:t>
            </w:r>
            <w:r w:rsidRPr="00997EB7">
              <w:rPr>
                <w:rFonts w:ascii="Times New Roman" w:hAnsi="Times New Roman" w:cs="Times New Roman"/>
              </w:rPr>
              <w:t xml:space="preserve"> </w:t>
            </w:r>
          </w:p>
          <w:p w14:paraId="79B79978" w14:textId="77777777" w:rsidR="00997EB7" w:rsidRDefault="00997EB7" w:rsidP="00997EB7">
            <w:pPr>
              <w:rPr>
                <w:rFonts w:ascii="Times New Roman" w:hAnsi="Times New Roman" w:cs="Times New Roman"/>
                <w:b/>
              </w:rPr>
            </w:pPr>
          </w:p>
          <w:p w14:paraId="07507476" w14:textId="3977B88E" w:rsidR="00997EB7" w:rsidRPr="00997EB7" w:rsidRDefault="00997EB7" w:rsidP="00997EB7">
            <w:pPr>
              <w:pStyle w:val="Prrafodelista"/>
              <w:numPr>
                <w:ilvl w:val="0"/>
                <w:numId w:val="21"/>
              </w:numPr>
              <w:rPr>
                <w:rFonts w:ascii="Times New Roman" w:hAnsi="Times New Roman" w:cs="Times New Roman"/>
                <w:b/>
                <w:lang w:val="es-CO"/>
              </w:rPr>
            </w:pPr>
            <w:r>
              <w:rPr>
                <w:rFonts w:ascii="Times New Roman" w:hAnsi="Times New Roman" w:cs="Times New Roman"/>
                <w:b/>
                <w:lang w:val="es-CO"/>
              </w:rPr>
              <w:t>La r</w:t>
            </w:r>
            <w:r w:rsidRPr="002E5907">
              <w:rPr>
                <w:rFonts w:ascii="Times New Roman" w:hAnsi="Times New Roman" w:cs="Times New Roman"/>
                <w:b/>
                <w:lang w:val="es-CO"/>
              </w:rPr>
              <w:t>aíz de una raíz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</w:t>
            </w:r>
            <w:r w:rsidRPr="00997EB7">
              <w:rPr>
                <w:rFonts w:ascii="Times New Roman" w:hAnsi="Times New Roman" w:cs="Times New Roman"/>
                <w:b/>
                <w:lang w:val="es-CO"/>
              </w:rPr>
              <w:t>equivale a la raíz cuyo índice es el producto de los índices</w:t>
            </w:r>
            <w:r w:rsidRPr="00997EB7">
              <w:rPr>
                <w:rFonts w:ascii="Times New Roman" w:hAnsi="Times New Roman" w:cs="Times New Roman"/>
                <w:lang w:val="es-CO"/>
              </w:rPr>
              <w:t xml:space="preserve"> </w:t>
            </w:r>
            <w:r w:rsidR="00CD62C6">
              <w:rPr>
                <w:rFonts w:ascii="Times New Roman" w:hAnsi="Times New Roman" w:cs="Times New Roman"/>
                <w:lang w:val="es-CO"/>
              </w:rPr>
              <w:t>de las raíces</w:t>
            </w:r>
            <w:r w:rsidRPr="00997EB7">
              <w:rPr>
                <w:rFonts w:ascii="Times New Roman" w:hAnsi="Times New Roman" w:cs="Times New Roman"/>
                <w:lang w:val="es-CO"/>
              </w:rPr>
              <w:t>.</w:t>
            </w:r>
          </w:p>
          <w:p w14:paraId="6BE42CB5" w14:textId="77777777" w:rsidR="00997EB7" w:rsidRPr="00997EB7" w:rsidRDefault="00997EB7" w:rsidP="00997EB7">
            <w:pPr>
              <w:pStyle w:val="Prrafodelista"/>
              <w:ind w:left="360"/>
              <w:rPr>
                <w:rFonts w:ascii="Times New Roman" w:hAnsi="Times New Roman" w:cs="Times New Roman"/>
                <w:b/>
                <w:lang w:val="es-CO"/>
              </w:rPr>
            </w:pPr>
          </w:p>
          <w:p w14:paraId="436C6185" w14:textId="3679A23E" w:rsidR="00997EB7" w:rsidRPr="00997EB7" w:rsidRDefault="00997EB7" w:rsidP="00182CAD">
            <w:pPr>
              <w:pStyle w:val="Prrafodelista"/>
              <w:numPr>
                <w:ilvl w:val="0"/>
                <w:numId w:val="21"/>
              </w:numPr>
              <w:rPr>
                <w:rFonts w:ascii="Times New Roman" w:hAnsi="Times New Roman" w:cs="Times New Roman"/>
                <w:b/>
                <w:lang w:val="es-CO"/>
              </w:rPr>
            </w:pPr>
            <w:r>
              <w:rPr>
                <w:rFonts w:ascii="Times New Roman" w:hAnsi="Times New Roman" w:cs="Times New Roman"/>
                <w:b/>
                <w:lang w:val="es-CO"/>
              </w:rPr>
              <w:t>La r</w:t>
            </w:r>
            <w:r w:rsidRPr="002E5907">
              <w:rPr>
                <w:rFonts w:ascii="Times New Roman" w:hAnsi="Times New Roman" w:cs="Times New Roman"/>
                <w:b/>
                <w:lang w:val="es-CO"/>
              </w:rPr>
              <w:t>aíz de una potencia</w:t>
            </w:r>
            <w:r w:rsidRPr="002E5907">
              <w:rPr>
                <w:rFonts w:ascii="Times New Roman" w:hAnsi="Times New Roman" w:cs="Times New Roman"/>
                <w:lang w:val="es-CO"/>
              </w:rPr>
              <w:t xml:space="preserve"> de un número entero </w:t>
            </w:r>
            <w:r w:rsidRPr="002E5907">
              <w:rPr>
                <w:rFonts w:ascii="Times New Roman" w:hAnsi="Times New Roman" w:cs="Times New Roman"/>
                <w:b/>
                <w:lang w:val="es-CO"/>
              </w:rPr>
              <w:t>equivale a la potencia</w:t>
            </w:r>
            <w:r w:rsidRPr="002E5907">
              <w:rPr>
                <w:rFonts w:ascii="Times New Roman" w:hAnsi="Times New Roman" w:cs="Times New Roman"/>
                <w:lang w:val="es-CO"/>
              </w:rPr>
              <w:t xml:space="preserve"> del número entero cuyo </w:t>
            </w:r>
            <w:r w:rsidRPr="002E5907">
              <w:rPr>
                <w:rFonts w:ascii="Times New Roman" w:hAnsi="Times New Roman" w:cs="Times New Roman"/>
                <w:b/>
                <w:lang w:val="es-CO"/>
              </w:rPr>
              <w:t xml:space="preserve">exponente es el </w:t>
            </w:r>
            <w:r w:rsidR="00CD62C6">
              <w:rPr>
                <w:rFonts w:ascii="Times New Roman" w:hAnsi="Times New Roman" w:cs="Times New Roman"/>
                <w:b/>
                <w:lang w:val="es-CO"/>
              </w:rPr>
              <w:t>cociente entre el exponente</w:t>
            </w:r>
            <w:r w:rsidRPr="002E5907">
              <w:rPr>
                <w:rFonts w:ascii="Times New Roman" w:hAnsi="Times New Roman" w:cs="Times New Roman"/>
                <w:b/>
                <w:lang w:val="es-CO"/>
              </w:rPr>
              <w:t xml:space="preserve"> y el índice </w:t>
            </w:r>
            <w:r w:rsidR="00182CAD">
              <w:rPr>
                <w:rFonts w:ascii="Times New Roman" w:hAnsi="Times New Roman" w:cs="Times New Roman"/>
                <w:b/>
                <w:lang w:val="es-CO"/>
              </w:rPr>
              <w:t>del radical</w:t>
            </w:r>
            <w:r w:rsidRPr="002E5907">
              <w:rPr>
                <w:rFonts w:ascii="Times New Roman" w:hAnsi="Times New Roman" w:cs="Times New Roman"/>
                <w:lang w:val="es-CO"/>
              </w:rPr>
              <w:t>.</w:t>
            </w:r>
          </w:p>
        </w:tc>
      </w:tr>
    </w:tbl>
    <w:p w14:paraId="1D07ACAF" w14:textId="77777777" w:rsidR="00100242" w:rsidRPr="00997EB7" w:rsidRDefault="00100242" w:rsidP="00997EB7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Ind w:w="-34" w:type="dxa"/>
        <w:tblLook w:val="04A0" w:firstRow="1" w:lastRow="0" w:firstColumn="1" w:lastColumn="0" w:noHBand="0" w:noVBand="1"/>
      </w:tblPr>
      <w:tblGrid>
        <w:gridCol w:w="2410"/>
        <w:gridCol w:w="3261"/>
        <w:gridCol w:w="3417"/>
      </w:tblGrid>
      <w:tr w:rsidR="00997EB7" w:rsidRPr="002E5907" w14:paraId="4FF9D8E4" w14:textId="77777777" w:rsidTr="007666DD">
        <w:tc>
          <w:tcPr>
            <w:tcW w:w="2410" w:type="dxa"/>
            <w:vAlign w:val="center"/>
          </w:tcPr>
          <w:p w14:paraId="4C2F7AFB" w14:textId="30ED565C" w:rsidR="00997EB7" w:rsidRPr="001747FD" w:rsidRDefault="00997EB7" w:rsidP="00997EB7">
            <w:pPr>
              <w:pStyle w:val="Prrafodelista"/>
              <w:ind w:left="0"/>
              <w:jc w:val="center"/>
              <w:rPr>
                <w:rFonts w:ascii="Times New Roman" w:hAnsi="Times New Roman" w:cs="Times New Roman"/>
                <w:b/>
                <w:lang w:val="es-CO"/>
              </w:rPr>
            </w:pPr>
            <w:r w:rsidRPr="001747FD">
              <w:rPr>
                <w:rFonts w:ascii="Times New Roman" w:hAnsi="Times New Roman" w:cs="Times New Roman"/>
                <w:b/>
                <w:lang w:val="es-CO"/>
              </w:rPr>
              <w:t>Propiedad</w:t>
            </w:r>
          </w:p>
        </w:tc>
        <w:tc>
          <w:tcPr>
            <w:tcW w:w="3261" w:type="dxa"/>
            <w:vAlign w:val="center"/>
          </w:tcPr>
          <w:p w14:paraId="2A9C007F" w14:textId="1A0EFDE8" w:rsidR="00997EB7" w:rsidRPr="001747FD" w:rsidRDefault="00997EB7" w:rsidP="00997EB7">
            <w:pPr>
              <w:pStyle w:val="Prrafodelista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s-CO"/>
              </w:rPr>
            </w:pPr>
            <w:r w:rsidRPr="001747FD">
              <w:rPr>
                <w:rFonts w:ascii="Times New Roman" w:hAnsi="Times New Roman" w:cs="Times New Roman"/>
                <w:b/>
                <w:sz w:val="24"/>
                <w:szCs w:val="24"/>
                <w:lang w:val="es-CO"/>
              </w:rPr>
              <w:t>Simbología</w:t>
            </w:r>
          </w:p>
        </w:tc>
        <w:tc>
          <w:tcPr>
            <w:tcW w:w="3417" w:type="dxa"/>
          </w:tcPr>
          <w:p w14:paraId="3DCBD6BD" w14:textId="62368A85" w:rsidR="00997EB7" w:rsidRPr="001747FD" w:rsidRDefault="00997EB7" w:rsidP="0050446C">
            <w:pPr>
              <w:pStyle w:val="Prrafodelista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s-CO"/>
              </w:rPr>
            </w:pPr>
            <w:r w:rsidRPr="001747FD">
              <w:rPr>
                <w:rFonts w:ascii="Times New Roman" w:hAnsi="Times New Roman" w:cs="Times New Roman"/>
                <w:b/>
                <w:sz w:val="24"/>
                <w:szCs w:val="24"/>
                <w:lang w:val="es-CO"/>
              </w:rPr>
              <w:t>Ejemplo</w:t>
            </w:r>
          </w:p>
        </w:tc>
      </w:tr>
      <w:tr w:rsidR="00997EB7" w:rsidRPr="002E5907" w14:paraId="65B53073" w14:textId="77777777" w:rsidTr="007666DD">
        <w:tc>
          <w:tcPr>
            <w:tcW w:w="2410" w:type="dxa"/>
            <w:vAlign w:val="center"/>
          </w:tcPr>
          <w:p w14:paraId="607984ED" w14:textId="6EC4085E" w:rsidR="00997EB7" w:rsidRPr="00997EB7" w:rsidRDefault="00997EB7" w:rsidP="00CE0518">
            <w:pPr>
              <w:pStyle w:val="Prrafodelista"/>
              <w:ind w:left="0"/>
              <w:rPr>
                <w:rFonts w:ascii="Times New Roman" w:eastAsia="Cambria" w:hAnsi="Times New Roman" w:cs="Times New Roman"/>
                <w:lang w:val="es-CO"/>
              </w:rPr>
            </w:pPr>
            <w:r w:rsidRPr="00997EB7">
              <w:rPr>
                <w:rFonts w:ascii="Times New Roman" w:hAnsi="Times New Roman" w:cs="Times New Roman"/>
                <w:lang w:val="es-CO"/>
              </w:rPr>
              <w:t>La raíz de un producto</w:t>
            </w:r>
          </w:p>
        </w:tc>
        <w:tc>
          <w:tcPr>
            <w:tcW w:w="3261" w:type="dxa"/>
            <w:vAlign w:val="center"/>
          </w:tcPr>
          <w:p w14:paraId="5E659A86" w14:textId="100FBF2C" w:rsidR="007666DD" w:rsidRDefault="007666DD" w:rsidP="007666DD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y </w:t>
            </w:r>
            <w:r w:rsidRPr="007666DD">
              <w:rPr>
                <w:rFonts w:ascii="Times New Roman" w:eastAsiaTheme="minorEastAsia" w:hAnsi="Times New Roman" w:cs="Times New Roman"/>
                <w:i/>
              </w:rPr>
              <w:t>n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∈</w:t>
            </w:r>
            <w:r>
              <w:rPr>
                <w:rFonts w:ascii="Cambria Math" w:eastAsiaTheme="minorEastAsia" w:hAnsi="Cambria Math" w:cs="Cambria Math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ℕ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entonces</w:t>
            </w:r>
          </w:p>
          <w:p w14:paraId="7AE5F8CB" w14:textId="77777777" w:rsidR="007666DD" w:rsidRPr="002E5907" w:rsidRDefault="007666DD" w:rsidP="007666DD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</w:p>
          <w:p w14:paraId="3F028090" w14:textId="7184ACF1" w:rsidR="00997EB7" w:rsidRPr="002E5907" w:rsidRDefault="00536680" w:rsidP="00997EB7">
            <w:pPr>
              <w:pStyle w:val="Prrafodelista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a×b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a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>×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b</m:t>
                    </m:r>
                  </m:e>
                </m:rad>
              </m:oMath>
            </m:oMathPara>
          </w:p>
        </w:tc>
        <w:tc>
          <w:tcPr>
            <w:tcW w:w="3417" w:type="dxa"/>
          </w:tcPr>
          <w:p w14:paraId="2BAFE133" w14:textId="681AECDF" w:rsidR="00997EB7" w:rsidRPr="002E5907" w:rsidRDefault="00536680" w:rsidP="009B656B">
            <w:pPr>
              <w:pStyle w:val="Prrafodelista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-125×8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-125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>×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8</m:t>
                    </m:r>
                  </m:e>
                </m:rad>
              </m:oMath>
            </m:oMathPara>
          </w:p>
          <w:p w14:paraId="0C0702F0" w14:textId="035DFA3A" w:rsidR="00997EB7" w:rsidRPr="002E5907" w:rsidRDefault="00536680" w:rsidP="009A2F7E">
            <w:pPr>
              <w:pStyle w:val="Prrafodelista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-1000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>= -5 ×2</m:t>
                </m:r>
              </m:oMath>
            </m:oMathPara>
          </w:p>
          <w:p w14:paraId="5E0AF711" w14:textId="0B8A37B1" w:rsidR="00997EB7" w:rsidRPr="002E5907" w:rsidRDefault="00997EB7" w:rsidP="009A2F7E">
            <w:pPr>
              <w:pStyle w:val="Prrafodelista"/>
              <w:ind w:left="0"/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>-10= -10</m:t>
                </m:r>
              </m:oMath>
            </m:oMathPara>
          </w:p>
        </w:tc>
      </w:tr>
      <w:tr w:rsidR="00997EB7" w:rsidRPr="002E5907" w14:paraId="622CCB4A" w14:textId="77777777" w:rsidTr="007666DD">
        <w:tc>
          <w:tcPr>
            <w:tcW w:w="2410" w:type="dxa"/>
            <w:vAlign w:val="center"/>
          </w:tcPr>
          <w:p w14:paraId="54FF0F1B" w14:textId="738E20D2" w:rsidR="00997EB7" w:rsidRPr="00997EB7" w:rsidRDefault="00997EB7" w:rsidP="00CE0518">
            <w:pPr>
              <w:pStyle w:val="Prrafodelista"/>
              <w:ind w:left="0"/>
              <w:rPr>
                <w:rFonts w:ascii="Times New Roman" w:eastAsia="Cambria" w:hAnsi="Times New Roman" w:cs="Times New Roman"/>
                <w:lang w:val="es-CO"/>
              </w:rPr>
            </w:pPr>
            <w:r w:rsidRPr="00997EB7">
              <w:rPr>
                <w:rFonts w:ascii="Times New Roman" w:hAnsi="Times New Roman" w:cs="Times New Roman"/>
                <w:lang w:val="es-CO"/>
              </w:rPr>
              <w:t>La raíz de un cociente</w:t>
            </w:r>
          </w:p>
        </w:tc>
        <w:tc>
          <w:tcPr>
            <w:tcW w:w="3261" w:type="dxa"/>
            <w:vAlign w:val="center"/>
          </w:tcPr>
          <w:p w14:paraId="160E63C6" w14:textId="4725B38E" w:rsidR="007666DD" w:rsidRDefault="007666DD" w:rsidP="007666DD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y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 xml:space="preserve">b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7666DD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>,</w:t>
            </w:r>
            <w:r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 xml:space="preserve"> </w:t>
            </w:r>
            <w:r w:rsidRPr="007666D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b</w:t>
            </w:r>
            <w:r w:rsidRPr="007666DD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≠ 0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y </w:t>
            </w:r>
            <w:r w:rsidRPr="007666DD">
              <w:rPr>
                <w:rFonts w:ascii="Times New Roman" w:eastAsiaTheme="minorEastAsia" w:hAnsi="Times New Roman" w:cs="Times New Roman"/>
                <w:i/>
              </w:rPr>
              <w:t>n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∈</w:t>
            </w:r>
            <w:r>
              <w:rPr>
                <w:rFonts w:ascii="Cambria Math" w:eastAsiaTheme="minorEastAsia" w:hAnsi="Cambria Math" w:cs="Cambria Math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ℕ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entonces</w:t>
            </w:r>
          </w:p>
          <w:p w14:paraId="57F360D0" w14:textId="77E68EAC" w:rsidR="00997EB7" w:rsidRDefault="00536680" w:rsidP="00997EB7">
            <w:pPr>
              <w:pStyle w:val="Prrafodelista"/>
              <w:ind w:left="0"/>
              <w:jc w:val="center"/>
              <w:rPr>
                <w:rFonts w:ascii="Times New Roman" w:eastAsia="Cambria" w:hAnsi="Times New Roman" w:cs="Times New Roman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n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b</m:t>
                        </m:r>
                      </m:den>
                    </m:f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n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a</m:t>
                        </m:r>
                      </m:e>
                    </m:rad>
                  </m:num>
                  <m:den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n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b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3417" w:type="dxa"/>
          </w:tcPr>
          <w:p w14:paraId="25597B6B" w14:textId="18D7B1CA" w:rsidR="00997EB7" w:rsidRPr="002E5907" w:rsidRDefault="00536680" w:rsidP="00997EB7">
            <w:pPr>
              <w:pStyle w:val="Prrafodelista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2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8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9</m:t>
                        </m:r>
                      </m:den>
                    </m:f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81</m:t>
                        </m:r>
                      </m:e>
                    </m:rad>
                  </m:num>
                  <m:den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9</m:t>
                        </m:r>
                      </m:e>
                    </m:rad>
                  </m:den>
                </m:f>
              </m:oMath>
            </m:oMathPara>
          </w:p>
          <w:p w14:paraId="74E0911C" w14:textId="77923603" w:rsidR="00997EB7" w:rsidRPr="002E5907" w:rsidRDefault="00536680" w:rsidP="00997EB7">
            <w:pPr>
              <w:pStyle w:val="Prrafodelista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9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den>
                </m:f>
              </m:oMath>
            </m:oMathPara>
          </w:p>
          <w:p w14:paraId="2ED5FBE2" w14:textId="662BC5D2" w:rsidR="00997EB7" w:rsidRDefault="00997EB7" w:rsidP="007666DD">
            <w:pPr>
              <w:pStyle w:val="Prrafodelista"/>
              <w:ind w:left="0"/>
              <w:jc w:val="center"/>
              <w:rPr>
                <w:rFonts w:ascii="Times New Roman" w:eastAsia="Cambria" w:hAnsi="Times New Roman" w:cs="Times New Roman"/>
                <w:lang w:val="es-CO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3 = 3</w:t>
            </w:r>
          </w:p>
        </w:tc>
      </w:tr>
      <w:tr w:rsidR="00997EB7" w:rsidRPr="002E5907" w14:paraId="7DD36DFE" w14:textId="77777777" w:rsidTr="007666DD">
        <w:tc>
          <w:tcPr>
            <w:tcW w:w="2410" w:type="dxa"/>
            <w:vAlign w:val="center"/>
          </w:tcPr>
          <w:p w14:paraId="76A269D6" w14:textId="37C39129" w:rsidR="00997EB7" w:rsidRPr="00997EB7" w:rsidRDefault="00997EB7" w:rsidP="00CE0518">
            <w:pPr>
              <w:pStyle w:val="Prrafodelista"/>
              <w:ind w:left="0"/>
              <w:rPr>
                <w:rFonts w:ascii="Times New Roman" w:eastAsia="Cambria" w:hAnsi="Times New Roman" w:cs="Times New Roman"/>
                <w:lang w:val="es-CO"/>
              </w:rPr>
            </w:pPr>
            <w:r w:rsidRPr="00997EB7">
              <w:rPr>
                <w:rFonts w:ascii="Times New Roman" w:hAnsi="Times New Roman" w:cs="Times New Roman"/>
                <w:lang w:val="es-CO"/>
              </w:rPr>
              <w:t>La raíz de una raíz</w:t>
            </w:r>
          </w:p>
        </w:tc>
        <w:tc>
          <w:tcPr>
            <w:tcW w:w="3261" w:type="dxa"/>
            <w:vAlign w:val="center"/>
          </w:tcPr>
          <w:p w14:paraId="41165728" w14:textId="0C662DC0" w:rsidR="007666DD" w:rsidRDefault="007666DD" w:rsidP="007666DD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y </w:t>
            </w:r>
            <w:r w:rsidRPr="007666DD">
              <w:rPr>
                <w:rFonts w:ascii="Times New Roman" w:eastAsiaTheme="minorEastAsia" w:hAnsi="Times New Roman" w:cs="Times New Roman"/>
                <w:i/>
              </w:rPr>
              <w:t>m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7666DD">
              <w:rPr>
                <w:rFonts w:ascii="Times New Roman" w:eastAsiaTheme="minorEastAsia" w:hAnsi="Times New Roman" w:cs="Times New Roman"/>
                <w:i/>
              </w:rPr>
              <w:t>n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∈</w:t>
            </w:r>
            <w:r>
              <w:rPr>
                <w:rFonts w:ascii="Cambria Math" w:eastAsiaTheme="minorEastAsia" w:hAnsi="Cambria Math" w:cs="Cambria Math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ℕ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entonces</w:t>
            </w:r>
          </w:p>
          <w:p w14:paraId="4FC329C2" w14:textId="42210478" w:rsidR="00997EB7" w:rsidRDefault="00536680" w:rsidP="007666DD">
            <w:pPr>
              <w:pStyle w:val="Prrafodelista"/>
              <w:ind w:left="0"/>
              <w:jc w:val="center"/>
              <w:rPr>
                <w:rFonts w:ascii="Times New Roman" w:eastAsia="Cambria" w:hAnsi="Times New Roman" w:cs="Times New Roman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m</m:t>
                    </m:r>
                  </m:deg>
                  <m:e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n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a</m:t>
                        </m:r>
                      </m:e>
                    </m:rad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m×n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a</m:t>
                    </m:r>
                  </m:e>
                </m:rad>
              </m:oMath>
            </m:oMathPara>
          </w:p>
        </w:tc>
        <w:tc>
          <w:tcPr>
            <w:tcW w:w="3417" w:type="dxa"/>
          </w:tcPr>
          <w:p w14:paraId="410100EF" w14:textId="544C18D8" w:rsidR="00997EB7" w:rsidRPr="002E5907" w:rsidRDefault="00536680" w:rsidP="00997EB7">
            <w:pPr>
              <w:pStyle w:val="Prrafodelista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2</m:t>
                    </m:r>
                  </m:deg>
                  <m:e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117 649</m:t>
                        </m:r>
                      </m:e>
                    </m:rad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2×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117 649</m:t>
                    </m:r>
                  </m:e>
                </m:rad>
              </m:oMath>
            </m:oMathPara>
          </w:p>
          <w:p w14:paraId="5E8DA2CB" w14:textId="26610653" w:rsidR="00997EB7" w:rsidRPr="002E5907" w:rsidRDefault="00536680" w:rsidP="00997EB7">
            <w:pPr>
              <w:pStyle w:val="Prrafodelista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49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6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117 649</m:t>
                    </m:r>
                  </m:e>
                </m:rad>
              </m:oMath>
            </m:oMathPara>
          </w:p>
          <w:p w14:paraId="0D25CA6D" w14:textId="7AAB3B01" w:rsidR="00997EB7" w:rsidRDefault="00997EB7" w:rsidP="007666DD">
            <w:pPr>
              <w:pStyle w:val="Prrafodelista"/>
              <w:ind w:left="0"/>
              <w:jc w:val="center"/>
              <w:rPr>
                <w:rFonts w:ascii="Times New Roman" w:eastAsia="Cambria" w:hAnsi="Times New Roman" w:cs="Times New Roman"/>
                <w:lang w:val="es-CO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7 = 7</w:t>
            </w:r>
          </w:p>
        </w:tc>
      </w:tr>
      <w:tr w:rsidR="00997EB7" w:rsidRPr="002E5907" w14:paraId="369C6DDF" w14:textId="77777777" w:rsidTr="007666DD">
        <w:tc>
          <w:tcPr>
            <w:tcW w:w="2410" w:type="dxa"/>
            <w:vAlign w:val="center"/>
          </w:tcPr>
          <w:p w14:paraId="0EAA977F" w14:textId="17D92060" w:rsidR="00997EB7" w:rsidRPr="00997EB7" w:rsidRDefault="00997EB7" w:rsidP="00CE0518">
            <w:pPr>
              <w:pStyle w:val="Prrafodelista"/>
              <w:ind w:left="0"/>
              <w:rPr>
                <w:rFonts w:ascii="Times New Roman" w:eastAsia="Cambria" w:hAnsi="Times New Roman" w:cs="Times New Roman"/>
                <w:lang w:val="es-CO"/>
              </w:rPr>
            </w:pPr>
            <w:r w:rsidRPr="00997EB7">
              <w:rPr>
                <w:rFonts w:ascii="Times New Roman" w:hAnsi="Times New Roman" w:cs="Times New Roman"/>
                <w:lang w:val="es-CO"/>
              </w:rPr>
              <w:t>La raíz de una potencia</w:t>
            </w:r>
          </w:p>
        </w:tc>
        <w:tc>
          <w:tcPr>
            <w:tcW w:w="3261" w:type="dxa"/>
            <w:vAlign w:val="center"/>
          </w:tcPr>
          <w:p w14:paraId="111A642A" w14:textId="46F5C616" w:rsidR="007666DD" w:rsidRDefault="007666DD" w:rsidP="007666DD">
            <w:pPr>
              <w:pStyle w:val="Prrafodelista"/>
              <w:ind w:left="0"/>
              <w:rPr>
                <w:rFonts w:ascii="Times New Roman" w:eastAsiaTheme="minorEastAsia" w:hAnsi="Times New Roman" w:cs="Times New Roman"/>
              </w:rPr>
            </w:pP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Si </w:t>
            </w:r>
            <w:r w:rsidRPr="002E590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s-CO"/>
              </w:rPr>
              <w:t>a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∈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  <w:sz w:val="24"/>
                <w:szCs w:val="24"/>
                <w:lang w:val="es-CO"/>
              </w:rPr>
              <w:t>ℤ</w:t>
            </w:r>
            <w:r w:rsidRPr="002E5907"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  <w:t xml:space="preserve"> 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y </w:t>
            </w:r>
            <w:r w:rsidRPr="007666DD">
              <w:rPr>
                <w:rFonts w:ascii="Times New Roman" w:eastAsiaTheme="minorEastAsia" w:hAnsi="Times New Roman" w:cs="Times New Roman"/>
                <w:i/>
              </w:rPr>
              <w:t>m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y </w:t>
            </w:r>
            <w:r w:rsidRPr="007666DD">
              <w:rPr>
                <w:rFonts w:ascii="Times New Roman" w:eastAsiaTheme="minorEastAsia" w:hAnsi="Times New Roman" w:cs="Times New Roman"/>
                <w:i/>
              </w:rPr>
              <w:t>n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∈</w:t>
            </w:r>
            <w:r>
              <w:rPr>
                <w:rFonts w:ascii="Cambria Math" w:eastAsiaTheme="minorEastAsia" w:hAnsi="Cambria Math" w:cs="Cambria Math"/>
              </w:rPr>
              <w:t xml:space="preserve"> </w:t>
            </w:r>
            <w:r w:rsidRPr="002E5907">
              <w:rPr>
                <w:rFonts w:ascii="Cambria Math" w:eastAsiaTheme="minorEastAsia" w:hAnsi="Cambria Math" w:cs="Cambria Math"/>
              </w:rPr>
              <w:t>ℕ</w:t>
            </w:r>
            <w:r w:rsidRPr="002E5907">
              <w:rPr>
                <w:rFonts w:ascii="Times New Roman" w:eastAsiaTheme="minorEastAsia" w:hAnsi="Times New Roman" w:cs="Times New Roman"/>
              </w:rPr>
              <w:t xml:space="preserve"> entonces</w:t>
            </w:r>
          </w:p>
          <w:p w14:paraId="41828B26" w14:textId="046E728B" w:rsidR="00997EB7" w:rsidRDefault="00536680" w:rsidP="007666DD">
            <w:pPr>
              <w:pStyle w:val="Prrafodelista"/>
              <w:ind w:left="0"/>
              <w:jc w:val="center"/>
              <w:rPr>
                <w:rFonts w:ascii="Times New Roman" w:eastAsia="Cambria" w:hAnsi="Times New Roman" w:cs="Times New Roman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m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n</m:t>
                        </m:r>
                      </m:sup>
                    </m:sSup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a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m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3417" w:type="dxa"/>
          </w:tcPr>
          <w:p w14:paraId="2247E19C" w14:textId="4EAC0D37" w:rsidR="00997EB7" w:rsidRPr="002E5907" w:rsidRDefault="00536680" w:rsidP="00997EB7">
            <w:pPr>
              <w:pStyle w:val="Prrafodelista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(-2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6</m:t>
                        </m:r>
                      </m:sup>
                    </m:sSup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(-2)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s-CO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CO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  <w:p w14:paraId="3AA6E827" w14:textId="5691CC13" w:rsidR="00997EB7" w:rsidRPr="002E5907" w:rsidRDefault="00536680" w:rsidP="00997EB7">
            <w:pPr>
              <w:pStyle w:val="Prrafodelista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s-CO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64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(-2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CO"/>
                      </w:rPr>
                      <m:t>2</m:t>
                    </m:r>
                  </m:sup>
                </m:sSup>
              </m:oMath>
            </m:oMathPara>
          </w:p>
          <w:p w14:paraId="48210A7E" w14:textId="1896F012" w:rsidR="00997EB7" w:rsidRDefault="00997EB7" w:rsidP="00997EB7">
            <w:pPr>
              <w:pStyle w:val="Prrafodelista"/>
              <w:ind w:left="0"/>
              <w:rPr>
                <w:rFonts w:ascii="Times New Roman" w:eastAsia="Cambria" w:hAnsi="Times New Roman" w:cs="Times New Roman"/>
                <w:lang w:val="es-C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s-CO"/>
                  </w:rPr>
                  <m:t>4= 4</m:t>
                </m:r>
              </m:oMath>
            </m:oMathPara>
          </w:p>
        </w:tc>
      </w:tr>
    </w:tbl>
    <w:p w14:paraId="219061F8" w14:textId="06886301" w:rsidR="00F13B6E" w:rsidRPr="002E5907" w:rsidRDefault="00F13B6E" w:rsidP="00F13B6E">
      <w:pPr>
        <w:spacing w:after="0"/>
        <w:ind w:left="360"/>
        <w:rPr>
          <w:rFonts w:ascii="Times New Roman" w:hAnsi="Times New Roman" w:cs="Times New Roman"/>
          <w:b/>
          <w:lang w:val="es-CO"/>
        </w:rPr>
      </w:pPr>
      <w:r w:rsidRPr="002E5907">
        <w:rPr>
          <w:rFonts w:ascii="Times New Roman" w:hAnsi="Times New Roman" w:cs="Times New Roman"/>
          <w:b/>
          <w:lang w:val="es-CO"/>
        </w:rPr>
        <w:t xml:space="preserve"> </w:t>
      </w: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809"/>
        <w:gridCol w:w="7245"/>
      </w:tblGrid>
      <w:tr w:rsidR="008E0075" w:rsidRPr="002E5907" w14:paraId="3635E089" w14:textId="77777777" w:rsidTr="009A146A">
        <w:tc>
          <w:tcPr>
            <w:tcW w:w="9054" w:type="dxa"/>
            <w:gridSpan w:val="2"/>
            <w:shd w:val="clear" w:color="auto" w:fill="0D0D0D" w:themeFill="text1" w:themeFillTint="F2"/>
          </w:tcPr>
          <w:p w14:paraId="778B4DD5" w14:textId="77777777" w:rsidR="00747B11" w:rsidRPr="002E5907" w:rsidRDefault="00747B11" w:rsidP="001D17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Imagen (fotografía, gráfica o ilustración)</w:t>
            </w:r>
          </w:p>
        </w:tc>
      </w:tr>
      <w:tr w:rsidR="008E0075" w:rsidRPr="002E5907" w14:paraId="1ECB9974" w14:textId="77777777" w:rsidTr="009A146A">
        <w:tc>
          <w:tcPr>
            <w:tcW w:w="1809" w:type="dxa"/>
          </w:tcPr>
          <w:p w14:paraId="4BF3C0DC" w14:textId="77777777" w:rsidR="00747B11" w:rsidRPr="002E5907" w:rsidRDefault="00747B11" w:rsidP="001D170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7245" w:type="dxa"/>
          </w:tcPr>
          <w:p w14:paraId="613A90A3" w14:textId="0D1AFC9B" w:rsidR="00747B11" w:rsidRPr="002E5907" w:rsidRDefault="00747B11" w:rsidP="00747B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IMG04</w:t>
            </w:r>
          </w:p>
        </w:tc>
      </w:tr>
      <w:tr w:rsidR="008E0075" w:rsidRPr="002E5907" w14:paraId="103E255E" w14:textId="77777777" w:rsidTr="009A146A">
        <w:tc>
          <w:tcPr>
            <w:tcW w:w="1809" w:type="dxa"/>
          </w:tcPr>
          <w:p w14:paraId="03CAC1A0" w14:textId="77777777" w:rsidR="00747B11" w:rsidRPr="002E5907" w:rsidRDefault="00747B11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7245" w:type="dxa"/>
          </w:tcPr>
          <w:p w14:paraId="1472B95F" w14:textId="0F78727E" w:rsidR="00747B11" w:rsidRPr="002E5907" w:rsidRDefault="00D841A9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Lápiz escribiendo con muchos dígitos que salen de él</w:t>
            </w:r>
          </w:p>
        </w:tc>
      </w:tr>
      <w:tr w:rsidR="008E0075" w:rsidRPr="002E5907" w14:paraId="1D4E2D8F" w14:textId="77777777" w:rsidTr="009A146A">
        <w:tc>
          <w:tcPr>
            <w:tcW w:w="1809" w:type="dxa"/>
          </w:tcPr>
          <w:p w14:paraId="3B2C2EF0" w14:textId="77777777" w:rsidR="00747B11" w:rsidRPr="002E5907" w:rsidRDefault="00747B11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Código </w:t>
            </w:r>
            <w:proofErr w:type="spellStart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Shutterstock</w:t>
            </w:r>
            <w:proofErr w:type="spellEnd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AulaPlaneta</w:t>
            </w:r>
            <w:proofErr w:type="spellEnd"/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245" w:type="dxa"/>
          </w:tcPr>
          <w:p w14:paraId="291171F9" w14:textId="79842212" w:rsidR="00747B11" w:rsidRPr="002E5907" w:rsidRDefault="00536680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34" w:history="1">
              <w:r w:rsidR="00D841A9" w:rsidRPr="002E5907">
                <w:rPr>
                  <w:rStyle w:val="Hipervnculo"/>
                  <w:rFonts w:ascii="Times New Roman" w:hAnsi="Times New Roman" w:cs="Times New Roman"/>
                  <w:color w:val="auto"/>
                  <w:sz w:val="24"/>
                  <w:szCs w:val="24"/>
                </w:rPr>
                <w:t>http://www.shutterstock.com/es/s/series+de+numeros/search.html?page=2&amp;thumb_size=mosaic&amp;inline=83891704</w:t>
              </w:r>
            </w:hyperlink>
          </w:p>
        </w:tc>
      </w:tr>
      <w:tr w:rsidR="00747B11" w:rsidRPr="002E5907" w14:paraId="7ACAF5B9" w14:textId="77777777" w:rsidTr="009A146A">
        <w:tc>
          <w:tcPr>
            <w:tcW w:w="1809" w:type="dxa"/>
          </w:tcPr>
          <w:p w14:paraId="5B368118" w14:textId="77777777" w:rsidR="00747B11" w:rsidRPr="002E5907" w:rsidRDefault="00747B11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ie de imagen</w:t>
            </w:r>
          </w:p>
        </w:tc>
        <w:tc>
          <w:tcPr>
            <w:tcW w:w="7245" w:type="dxa"/>
          </w:tcPr>
          <w:p w14:paraId="55034DC2" w14:textId="648EA663" w:rsidR="00747B11" w:rsidRPr="002E5907" w:rsidRDefault="005F7C5E" w:rsidP="005F7C5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Las propiedades de la radicación sirven para agilizar cálculos numéricos.</w:t>
            </w:r>
          </w:p>
        </w:tc>
      </w:tr>
    </w:tbl>
    <w:p w14:paraId="665A2DC8" w14:textId="77777777" w:rsidR="002C42E3" w:rsidRPr="002E5907" w:rsidRDefault="002C42E3" w:rsidP="0065045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2B453D24" w14:textId="77777777" w:rsidTr="001D170B">
        <w:tc>
          <w:tcPr>
            <w:tcW w:w="9033" w:type="dxa"/>
            <w:gridSpan w:val="2"/>
            <w:shd w:val="clear" w:color="auto" w:fill="000000" w:themeFill="text1"/>
          </w:tcPr>
          <w:p w14:paraId="0A95AE1D" w14:textId="77777777" w:rsidR="0003580C" w:rsidRPr="002E5907" w:rsidRDefault="0003580C" w:rsidP="001D17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ofundiza: recurso nuevo</w:t>
            </w:r>
          </w:p>
        </w:tc>
      </w:tr>
      <w:tr w:rsidR="008E0075" w:rsidRPr="002E5907" w14:paraId="0032807C" w14:textId="77777777" w:rsidTr="001D170B">
        <w:tc>
          <w:tcPr>
            <w:tcW w:w="2518" w:type="dxa"/>
          </w:tcPr>
          <w:p w14:paraId="1A47672C" w14:textId="77777777" w:rsidR="0003580C" w:rsidRPr="002E5907" w:rsidRDefault="0003580C" w:rsidP="001D170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04DB556" w14:textId="345309CD" w:rsidR="0003580C" w:rsidRPr="002E5907" w:rsidRDefault="0003580C" w:rsidP="0003580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40</w:t>
            </w:r>
          </w:p>
        </w:tc>
      </w:tr>
      <w:tr w:rsidR="008E0075" w:rsidRPr="002E5907" w14:paraId="1A832EE3" w14:textId="77777777" w:rsidTr="001D170B">
        <w:tc>
          <w:tcPr>
            <w:tcW w:w="2518" w:type="dxa"/>
          </w:tcPr>
          <w:p w14:paraId="2C77B92A" w14:textId="77777777" w:rsidR="0003580C" w:rsidRPr="002E5907" w:rsidRDefault="0003580C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80748DE" w14:textId="6879C3A3" w:rsidR="0003580C" w:rsidRPr="002E5907" w:rsidRDefault="000A61A7" w:rsidP="001D170B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Uso de las propiedades de la radicación de números enteros</w:t>
            </w:r>
          </w:p>
        </w:tc>
      </w:tr>
      <w:tr w:rsidR="0003580C" w:rsidRPr="002E5907" w14:paraId="4FEF942B" w14:textId="77777777" w:rsidTr="001D170B">
        <w:tc>
          <w:tcPr>
            <w:tcW w:w="2518" w:type="dxa"/>
          </w:tcPr>
          <w:p w14:paraId="35AA83D2" w14:textId="77777777" w:rsidR="0003580C" w:rsidRPr="002E5907" w:rsidRDefault="0003580C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98FE275" w14:textId="6557EDDD" w:rsidR="0003580C" w:rsidRPr="002E5907" w:rsidRDefault="000A61A7" w:rsidP="00D154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Material que expone mediante ejemplos las propiedades que cumple la radicación de números enteros y sus aplicaciones.</w:t>
            </w:r>
          </w:p>
        </w:tc>
      </w:tr>
    </w:tbl>
    <w:p w14:paraId="30F1254D" w14:textId="77777777" w:rsidR="00170B0C" w:rsidRPr="002E5907" w:rsidRDefault="00170B0C" w:rsidP="0008174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79867B73" w14:textId="77777777" w:rsidTr="001D170B">
        <w:tc>
          <w:tcPr>
            <w:tcW w:w="9033" w:type="dxa"/>
            <w:gridSpan w:val="2"/>
            <w:shd w:val="clear" w:color="auto" w:fill="000000" w:themeFill="text1"/>
          </w:tcPr>
          <w:p w14:paraId="084C7DE5" w14:textId="77777777" w:rsidR="00F03623" w:rsidRPr="002E5907" w:rsidRDefault="00F03623" w:rsidP="001D17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02459D41" w14:textId="77777777" w:rsidTr="001D170B">
        <w:tc>
          <w:tcPr>
            <w:tcW w:w="2518" w:type="dxa"/>
          </w:tcPr>
          <w:p w14:paraId="373AF2FF" w14:textId="77777777" w:rsidR="00F03623" w:rsidRPr="002E5907" w:rsidRDefault="00F03623" w:rsidP="001D170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6B890304" w14:textId="098D16D1" w:rsidR="00F03623" w:rsidRPr="002E5907" w:rsidRDefault="00F03623" w:rsidP="00F0362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50</w:t>
            </w:r>
          </w:p>
        </w:tc>
      </w:tr>
      <w:tr w:rsidR="008E0075" w:rsidRPr="002E5907" w14:paraId="77CFE15D" w14:textId="77777777" w:rsidTr="001D170B">
        <w:tc>
          <w:tcPr>
            <w:tcW w:w="2518" w:type="dxa"/>
          </w:tcPr>
          <w:p w14:paraId="43AE7033" w14:textId="77777777" w:rsidR="00F03623" w:rsidRPr="002E5907" w:rsidRDefault="00F03623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1613271B" w14:textId="233EE93E" w:rsidR="00F03623" w:rsidRPr="002E5907" w:rsidRDefault="000B6E3C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olución de ejercicios con propiedades de la radicación</w:t>
            </w:r>
          </w:p>
        </w:tc>
      </w:tr>
      <w:tr w:rsidR="00F03623" w:rsidRPr="002E5907" w14:paraId="19FA6ED8" w14:textId="77777777" w:rsidTr="001D170B">
        <w:tc>
          <w:tcPr>
            <w:tcW w:w="2518" w:type="dxa"/>
          </w:tcPr>
          <w:p w14:paraId="7D05B394" w14:textId="77777777" w:rsidR="00F03623" w:rsidRPr="002E5907" w:rsidRDefault="00F03623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5EC72C46" w14:textId="1CA8F3E6" w:rsidR="00F03623" w:rsidRPr="002E5907" w:rsidRDefault="000B6E3C" w:rsidP="001D170B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 xml:space="preserve">Ejercicios para </w:t>
            </w:r>
            <w:r w:rsidR="00AD6FA1"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 xml:space="preserve">practicar el uso de las cuatro </w:t>
            </w: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propiedades de la radicación de números enteros.</w:t>
            </w:r>
          </w:p>
        </w:tc>
      </w:tr>
    </w:tbl>
    <w:p w14:paraId="06C1F603" w14:textId="77777777" w:rsidR="000F1BF4" w:rsidRPr="002E5907" w:rsidRDefault="000F1BF4" w:rsidP="00081745">
      <w:pPr>
        <w:spacing w:after="0"/>
        <w:rPr>
          <w:rFonts w:ascii="Times New Roman" w:hAnsi="Times New Roman" w:cs="Times New Roman"/>
        </w:rPr>
      </w:pPr>
    </w:p>
    <w:p w14:paraId="6BF7318C" w14:textId="0BD1F5DE" w:rsidR="000F1BF4" w:rsidRPr="002E5907" w:rsidRDefault="000F1BF4" w:rsidP="000F1BF4">
      <w:pPr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  <w:highlight w:val="yellow"/>
        </w:rPr>
        <w:t>[SECCIÓN 2]</w:t>
      </w:r>
      <w:r w:rsidRPr="002E5907">
        <w:rPr>
          <w:rFonts w:ascii="Times New Roman" w:hAnsi="Times New Roman" w:cs="Times New Roman"/>
        </w:rPr>
        <w:t xml:space="preserve"> </w:t>
      </w:r>
      <w:r w:rsidRPr="002E5907">
        <w:rPr>
          <w:rFonts w:ascii="Times New Roman" w:hAnsi="Times New Roman" w:cs="Times New Roman"/>
          <w:b/>
        </w:rPr>
        <w:t>2.2 Consolidación</w:t>
      </w:r>
    </w:p>
    <w:p w14:paraId="0534AC44" w14:textId="697B27B9" w:rsidR="000F1BF4" w:rsidRPr="002E5907" w:rsidRDefault="000F1BF4" w:rsidP="000F1BF4">
      <w:pPr>
        <w:spacing w:after="0"/>
        <w:rPr>
          <w:rFonts w:ascii="Times New Roman" w:hAnsi="Times New Roman" w:cs="Times New Roman"/>
          <w:lang w:val="es-CO"/>
        </w:rPr>
      </w:pPr>
      <w:r w:rsidRPr="002E5907">
        <w:rPr>
          <w:rFonts w:ascii="Times New Roman" w:hAnsi="Times New Roman" w:cs="Times New Roman"/>
        </w:rPr>
        <w:br/>
        <w:t>Act</w:t>
      </w:r>
      <w:r w:rsidR="00997EB7">
        <w:rPr>
          <w:rFonts w:ascii="Times New Roman" w:hAnsi="Times New Roman" w:cs="Times New Roman"/>
        </w:rPr>
        <w:t xml:space="preserve">ividades para consolidar lo </w:t>
      </w:r>
      <w:r w:rsidRPr="002E5907">
        <w:rPr>
          <w:rFonts w:ascii="Times New Roman" w:hAnsi="Times New Roman" w:cs="Times New Roman"/>
        </w:rPr>
        <w:t>aprendido en esta sección.</w:t>
      </w:r>
    </w:p>
    <w:p w14:paraId="17939A6E" w14:textId="77777777" w:rsidR="000E70B8" w:rsidRPr="002E5907" w:rsidRDefault="000E70B8" w:rsidP="0008174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5EC646A3" w14:textId="77777777" w:rsidTr="001D170B">
        <w:tc>
          <w:tcPr>
            <w:tcW w:w="9033" w:type="dxa"/>
            <w:gridSpan w:val="2"/>
            <w:shd w:val="clear" w:color="auto" w:fill="000000" w:themeFill="text1"/>
          </w:tcPr>
          <w:p w14:paraId="116EB299" w14:textId="77777777" w:rsidR="00294A8E" w:rsidRPr="002E5907" w:rsidRDefault="00294A8E" w:rsidP="001D17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6976EEED" w14:textId="77777777" w:rsidTr="001D170B">
        <w:tc>
          <w:tcPr>
            <w:tcW w:w="2518" w:type="dxa"/>
          </w:tcPr>
          <w:p w14:paraId="7790B7C0" w14:textId="77777777" w:rsidR="00294A8E" w:rsidRPr="002E5907" w:rsidRDefault="00294A8E" w:rsidP="001D170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5E6271B" w14:textId="48625BCD" w:rsidR="00294A8E" w:rsidRPr="002E5907" w:rsidRDefault="00294A8E" w:rsidP="00294A8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60</w:t>
            </w:r>
          </w:p>
        </w:tc>
      </w:tr>
      <w:tr w:rsidR="008E0075" w:rsidRPr="002E5907" w14:paraId="1F2F439A" w14:textId="77777777" w:rsidTr="001D170B">
        <w:tc>
          <w:tcPr>
            <w:tcW w:w="2518" w:type="dxa"/>
          </w:tcPr>
          <w:p w14:paraId="12B8FC2D" w14:textId="77777777" w:rsidR="00294A8E" w:rsidRPr="002E5907" w:rsidRDefault="00294A8E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DAF0A69" w14:textId="62EA90E8" w:rsidR="00294A8E" w:rsidRPr="002E5907" w:rsidRDefault="00A87527" w:rsidP="001D170B">
            <w:pPr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Refuerza tu aprendizaje: radicación de números enteros</w:t>
            </w:r>
          </w:p>
        </w:tc>
      </w:tr>
      <w:tr w:rsidR="00294A8E" w:rsidRPr="002E5907" w14:paraId="49BEC2F3" w14:textId="77777777" w:rsidTr="001D170B">
        <w:tc>
          <w:tcPr>
            <w:tcW w:w="2518" w:type="dxa"/>
          </w:tcPr>
          <w:p w14:paraId="73411C2C" w14:textId="77777777" w:rsidR="00294A8E" w:rsidRPr="002E5907" w:rsidRDefault="00294A8E" w:rsidP="001D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3E2AACA" w14:textId="0974B777" w:rsidR="00294A8E" w:rsidRPr="002E5907" w:rsidRDefault="00F275F8" w:rsidP="001D170B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 xml:space="preserve">Actividades para </w:t>
            </w:r>
            <w:r w:rsidR="00A87527"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practicar el cálculo de la raíz de un número entero, el uso de las propiedades de la radicación y su aplicación en la solución de problemas.</w:t>
            </w:r>
          </w:p>
        </w:tc>
      </w:tr>
    </w:tbl>
    <w:p w14:paraId="36951C62" w14:textId="77777777" w:rsidR="00294A8E" w:rsidRPr="002E5907" w:rsidRDefault="00294A8E" w:rsidP="00081745">
      <w:pPr>
        <w:spacing w:after="0"/>
        <w:rPr>
          <w:rFonts w:ascii="Times New Roman" w:hAnsi="Times New Roman" w:cs="Times New Roman"/>
        </w:rPr>
      </w:pPr>
    </w:p>
    <w:p w14:paraId="3FAAE06F" w14:textId="60F8DD48" w:rsidR="00170B0C" w:rsidRPr="002E5907" w:rsidRDefault="00170B0C" w:rsidP="00170B0C">
      <w:pPr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  <w:highlight w:val="yellow"/>
        </w:rPr>
        <w:t>[SECCIÓN 1]</w:t>
      </w:r>
      <w:r w:rsidRPr="002E5907">
        <w:rPr>
          <w:rFonts w:ascii="Times New Roman" w:hAnsi="Times New Roman" w:cs="Times New Roman"/>
        </w:rPr>
        <w:t xml:space="preserve"> </w:t>
      </w:r>
      <w:r w:rsidRPr="002E5907">
        <w:rPr>
          <w:rFonts w:ascii="Times New Roman" w:hAnsi="Times New Roman" w:cs="Times New Roman"/>
          <w:b/>
        </w:rPr>
        <w:t xml:space="preserve">3 </w:t>
      </w:r>
      <w:r w:rsidR="002E5262" w:rsidRPr="002E5907">
        <w:rPr>
          <w:rFonts w:ascii="Times New Roman" w:hAnsi="Times New Roman" w:cs="Times New Roman"/>
          <w:b/>
        </w:rPr>
        <w:t>Polinomios aritméticos</w:t>
      </w:r>
    </w:p>
    <w:p w14:paraId="38537B33" w14:textId="30A777CC" w:rsidR="00471290" w:rsidRDefault="00100E66" w:rsidP="00471290">
      <w:pPr>
        <w:spacing w:after="0"/>
        <w:rPr>
          <w:rFonts w:ascii="Times New Roman" w:hAnsi="Times New Roman" w:cs="Times New Roman"/>
        </w:rPr>
      </w:pPr>
      <w:r w:rsidRPr="002E5907">
        <w:rPr>
          <w:rFonts w:ascii="Times New Roman" w:hAnsi="Times New Roman" w:cs="Times New Roman"/>
          <w:b/>
          <w:lang w:val="es-CO"/>
        </w:rPr>
        <w:br/>
      </w:r>
      <w:r w:rsidR="00471290">
        <w:rPr>
          <w:rFonts w:ascii="Times New Roman" w:hAnsi="Times New Roman" w:cs="Times New Roman"/>
        </w:rPr>
        <w:t xml:space="preserve">Cuando se resolvieron polinomios aritméticos con las operaciones de adición, sustracción, multiplicaciones y divisiones, se estableció un orden para realizar las operaciones, ahora que se han ampliado las operaciones con la potenciación y </w:t>
      </w:r>
      <w:r w:rsidR="00494C05">
        <w:rPr>
          <w:rFonts w:ascii="Times New Roman" w:hAnsi="Times New Roman" w:cs="Times New Roman"/>
        </w:rPr>
        <w:t xml:space="preserve">la </w:t>
      </w:r>
      <w:r w:rsidR="00471290">
        <w:rPr>
          <w:rFonts w:ascii="Times New Roman" w:hAnsi="Times New Roman" w:cs="Times New Roman"/>
        </w:rPr>
        <w:t>radicación, el proceso p</w:t>
      </w:r>
      <w:r w:rsidR="00471290" w:rsidRPr="002E5907">
        <w:rPr>
          <w:rFonts w:ascii="Times New Roman" w:hAnsi="Times New Roman" w:cs="Times New Roman"/>
        </w:rPr>
        <w:t xml:space="preserve">ara </w:t>
      </w:r>
      <w:r w:rsidR="00471290" w:rsidRPr="002E5907">
        <w:rPr>
          <w:rFonts w:ascii="Times New Roman" w:hAnsi="Times New Roman" w:cs="Times New Roman"/>
          <w:b/>
        </w:rPr>
        <w:t>resolver</w:t>
      </w:r>
      <w:r w:rsidR="00471290" w:rsidRPr="002E5907">
        <w:rPr>
          <w:rFonts w:ascii="Times New Roman" w:hAnsi="Times New Roman" w:cs="Times New Roman"/>
        </w:rPr>
        <w:t xml:space="preserve"> un </w:t>
      </w:r>
      <w:r w:rsidR="00471290" w:rsidRPr="002E5907">
        <w:rPr>
          <w:rFonts w:ascii="Times New Roman" w:hAnsi="Times New Roman" w:cs="Times New Roman"/>
          <w:b/>
        </w:rPr>
        <w:t>polinomio</w:t>
      </w:r>
      <w:r w:rsidR="00471290" w:rsidRPr="002E5907">
        <w:rPr>
          <w:rFonts w:ascii="Times New Roman" w:hAnsi="Times New Roman" w:cs="Times New Roman"/>
        </w:rPr>
        <w:t xml:space="preserve"> que </w:t>
      </w:r>
      <w:r w:rsidR="00471290">
        <w:rPr>
          <w:rFonts w:ascii="Times New Roman" w:hAnsi="Times New Roman" w:cs="Times New Roman"/>
        </w:rPr>
        <w:t>contenga</w:t>
      </w:r>
      <w:r w:rsidR="00471290" w:rsidRPr="002E5907">
        <w:rPr>
          <w:rFonts w:ascii="Times New Roman" w:hAnsi="Times New Roman" w:cs="Times New Roman"/>
        </w:rPr>
        <w:t xml:space="preserve"> </w:t>
      </w:r>
      <w:r w:rsidR="00471290" w:rsidRPr="002E5907">
        <w:rPr>
          <w:rFonts w:ascii="Times New Roman" w:hAnsi="Times New Roman" w:cs="Times New Roman"/>
          <w:b/>
        </w:rPr>
        <w:t>potencias</w:t>
      </w:r>
      <w:r w:rsidR="00471290" w:rsidRPr="002E5907">
        <w:rPr>
          <w:rFonts w:ascii="Times New Roman" w:hAnsi="Times New Roman" w:cs="Times New Roman"/>
        </w:rPr>
        <w:t xml:space="preserve"> y </w:t>
      </w:r>
      <w:r w:rsidR="00471290" w:rsidRPr="002E5907">
        <w:rPr>
          <w:rFonts w:ascii="Times New Roman" w:hAnsi="Times New Roman" w:cs="Times New Roman"/>
          <w:b/>
        </w:rPr>
        <w:t>raíces</w:t>
      </w:r>
      <w:r w:rsidR="00471290" w:rsidRPr="002E5907">
        <w:rPr>
          <w:rFonts w:ascii="Times New Roman" w:hAnsi="Times New Roman" w:cs="Times New Roman"/>
        </w:rPr>
        <w:t xml:space="preserve"> </w:t>
      </w:r>
      <w:r w:rsidR="00471290">
        <w:rPr>
          <w:rFonts w:ascii="Times New Roman" w:hAnsi="Times New Roman" w:cs="Times New Roman"/>
        </w:rPr>
        <w:t>es el siguiente</w:t>
      </w:r>
      <w:r w:rsidR="00471290" w:rsidRPr="002E5907">
        <w:rPr>
          <w:rFonts w:ascii="Times New Roman" w:hAnsi="Times New Roman" w:cs="Times New Roman"/>
        </w:rPr>
        <w:t>:</w:t>
      </w:r>
    </w:p>
    <w:p w14:paraId="75AA2C64" w14:textId="77777777" w:rsidR="00471290" w:rsidRPr="002E5907" w:rsidRDefault="00471290" w:rsidP="00471290">
      <w:pPr>
        <w:spacing w:after="0"/>
        <w:rPr>
          <w:rFonts w:ascii="Times New Roman" w:hAnsi="Times New Roman" w:cs="Times New Roman"/>
        </w:rPr>
      </w:pPr>
    </w:p>
    <w:p w14:paraId="1C75E281" w14:textId="77777777" w:rsidR="00471290" w:rsidRPr="002E5907" w:rsidRDefault="00471290" w:rsidP="00471290">
      <w:pPr>
        <w:pStyle w:val="Prrafodelista"/>
        <w:numPr>
          <w:ilvl w:val="0"/>
          <w:numId w:val="21"/>
        </w:numPr>
        <w:spacing w:after="0"/>
        <w:rPr>
          <w:rFonts w:ascii="Times New Roman" w:hAnsi="Times New Roman" w:cs="Times New Roman"/>
        </w:rPr>
      </w:pPr>
      <w:r w:rsidRPr="002E5907">
        <w:rPr>
          <w:rFonts w:ascii="Times New Roman" w:hAnsi="Times New Roman" w:cs="Times New Roman"/>
        </w:rPr>
        <w:t xml:space="preserve">Si hay signos de agrupación, se desarrollan primero </w:t>
      </w:r>
      <w:r>
        <w:rPr>
          <w:rFonts w:ascii="Times New Roman" w:hAnsi="Times New Roman" w:cs="Times New Roman"/>
        </w:rPr>
        <w:t>estas operaciones según la jerarquía de los símbolos de agrupación</w:t>
      </w:r>
      <w:r w:rsidRPr="002E5907">
        <w:rPr>
          <w:rFonts w:ascii="Times New Roman" w:hAnsi="Times New Roman" w:cs="Times New Roman"/>
        </w:rPr>
        <w:t>.</w:t>
      </w:r>
    </w:p>
    <w:p w14:paraId="717F312C" w14:textId="77777777" w:rsidR="00471290" w:rsidRPr="002E5907" w:rsidRDefault="00471290" w:rsidP="00471290">
      <w:pPr>
        <w:pStyle w:val="Prrafodelista"/>
        <w:numPr>
          <w:ilvl w:val="0"/>
          <w:numId w:val="21"/>
        </w:numPr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</w:rPr>
        <w:t>Se calculan las</w:t>
      </w:r>
      <w:r w:rsidRPr="002E5907">
        <w:rPr>
          <w:rFonts w:ascii="Times New Roman" w:hAnsi="Times New Roman" w:cs="Times New Roman"/>
          <w:b/>
        </w:rPr>
        <w:t xml:space="preserve"> potencias y raíces</w:t>
      </w:r>
      <w:r w:rsidRPr="00471290">
        <w:rPr>
          <w:rFonts w:ascii="Times New Roman" w:hAnsi="Times New Roman" w:cs="Times New Roman"/>
        </w:rPr>
        <w:t>.</w:t>
      </w:r>
    </w:p>
    <w:p w14:paraId="378E5BAC" w14:textId="77777777" w:rsidR="00471290" w:rsidRPr="002E5907" w:rsidRDefault="00471290" w:rsidP="00471290">
      <w:pPr>
        <w:pStyle w:val="Prrafodelista"/>
        <w:numPr>
          <w:ilvl w:val="0"/>
          <w:numId w:val="21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Pr="002E5907">
        <w:rPr>
          <w:rFonts w:ascii="Times New Roman" w:hAnsi="Times New Roman" w:cs="Times New Roman"/>
        </w:rPr>
        <w:t xml:space="preserve">e hacen las </w:t>
      </w:r>
      <w:r w:rsidRPr="002E5907">
        <w:rPr>
          <w:rFonts w:ascii="Times New Roman" w:hAnsi="Times New Roman" w:cs="Times New Roman"/>
          <w:b/>
        </w:rPr>
        <w:t>multiplicaciones y divisiones</w:t>
      </w:r>
      <w:r w:rsidRPr="002E5907">
        <w:rPr>
          <w:rFonts w:ascii="Times New Roman" w:hAnsi="Times New Roman" w:cs="Times New Roman"/>
        </w:rPr>
        <w:t xml:space="preserve"> de izquierda a derecha.</w:t>
      </w:r>
    </w:p>
    <w:p w14:paraId="6B5FA488" w14:textId="77777777" w:rsidR="00471290" w:rsidRPr="002E5907" w:rsidRDefault="00471290" w:rsidP="00471290">
      <w:pPr>
        <w:pStyle w:val="Prrafodelista"/>
        <w:numPr>
          <w:ilvl w:val="0"/>
          <w:numId w:val="21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Pr="002E5907">
        <w:rPr>
          <w:rFonts w:ascii="Times New Roman" w:hAnsi="Times New Roman" w:cs="Times New Roman"/>
        </w:rPr>
        <w:t xml:space="preserve">e </w:t>
      </w:r>
      <w:r>
        <w:rPr>
          <w:rFonts w:ascii="Times New Roman" w:hAnsi="Times New Roman" w:cs="Times New Roman"/>
        </w:rPr>
        <w:t>efectúan</w:t>
      </w:r>
      <w:r w:rsidRPr="002E5907">
        <w:rPr>
          <w:rFonts w:ascii="Times New Roman" w:hAnsi="Times New Roman" w:cs="Times New Roman"/>
        </w:rPr>
        <w:t xml:space="preserve"> las </w:t>
      </w:r>
      <w:r w:rsidRPr="002E5907">
        <w:rPr>
          <w:rFonts w:ascii="Times New Roman" w:hAnsi="Times New Roman" w:cs="Times New Roman"/>
          <w:b/>
        </w:rPr>
        <w:t>adiciones y sustracciones</w:t>
      </w:r>
      <w:r w:rsidRPr="002E5907">
        <w:rPr>
          <w:rFonts w:ascii="Times New Roman" w:hAnsi="Times New Roman" w:cs="Times New Roman"/>
        </w:rPr>
        <w:t xml:space="preserve"> de izquierda a derecha.</w:t>
      </w:r>
    </w:p>
    <w:p w14:paraId="4F37E772" w14:textId="77777777" w:rsidR="00471290" w:rsidRDefault="00471290" w:rsidP="00471290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471290" w:rsidRPr="002E5907" w14:paraId="3A8622C4" w14:textId="77777777" w:rsidTr="00DA3AC8">
        <w:tc>
          <w:tcPr>
            <w:tcW w:w="8978" w:type="dxa"/>
            <w:gridSpan w:val="2"/>
            <w:shd w:val="clear" w:color="auto" w:fill="000000" w:themeFill="text1"/>
          </w:tcPr>
          <w:p w14:paraId="2EB6EBF0" w14:textId="77777777" w:rsidR="00471290" w:rsidRPr="002E5907" w:rsidRDefault="00471290" w:rsidP="00DA3A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Recuerda</w:t>
            </w:r>
          </w:p>
        </w:tc>
      </w:tr>
      <w:tr w:rsidR="00471290" w:rsidRPr="002E5907" w14:paraId="28FD6B52" w14:textId="77777777" w:rsidTr="00DA3AC8">
        <w:tc>
          <w:tcPr>
            <w:tcW w:w="2518" w:type="dxa"/>
          </w:tcPr>
          <w:p w14:paraId="46F0851B" w14:textId="77777777" w:rsidR="00471290" w:rsidRPr="002E5907" w:rsidRDefault="00471290" w:rsidP="00DA3A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14:paraId="142F36BA" w14:textId="2B0ECDFE" w:rsidR="00471290" w:rsidRDefault="00471290" w:rsidP="00DA3AC8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  <w:r w:rsidRPr="00471290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El orden </w:t>
            </w:r>
            <w:r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para resolver polinomios</w:t>
            </w:r>
            <w:r w:rsidRPr="00471290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 xml:space="preserve"> con signos de agrupación es:</w:t>
            </w:r>
          </w:p>
          <w:p w14:paraId="72532FD8" w14:textId="77777777" w:rsidR="00471290" w:rsidRPr="00471290" w:rsidRDefault="00471290" w:rsidP="00DA3AC8">
            <w:pPr>
              <w:rPr>
                <w:rFonts w:ascii="Times New Roman" w:hAnsi="Times New Roman" w:cs="Times New Roman"/>
                <w:sz w:val="24"/>
                <w:szCs w:val="24"/>
                <w:lang w:val="es-CO"/>
              </w:rPr>
            </w:pPr>
          </w:p>
          <w:p w14:paraId="7C5F6D19" w14:textId="77777777" w:rsidR="00471290" w:rsidRDefault="00471290" w:rsidP="00DA3AC8">
            <w:pPr>
              <w:pStyle w:val="Prrafodelista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hacer </w:t>
            </w:r>
            <w:r w:rsidRPr="00471290">
              <w:rPr>
                <w:rFonts w:ascii="Times New Roman" w:hAnsi="Times New Roman" w:cs="Times New Roman"/>
              </w:rPr>
              <w:t xml:space="preserve">las operaciones dentro de </w:t>
            </w:r>
            <w:r>
              <w:rPr>
                <w:rFonts w:ascii="Times New Roman" w:hAnsi="Times New Roman" w:cs="Times New Roman"/>
              </w:rPr>
              <w:t xml:space="preserve">los </w:t>
            </w:r>
            <w:r w:rsidRPr="00471290">
              <w:rPr>
                <w:rFonts w:ascii="Times New Roman" w:hAnsi="Times New Roman" w:cs="Times New Roman"/>
              </w:rPr>
              <w:t>paréntesis ( )</w:t>
            </w:r>
            <w:r>
              <w:rPr>
                <w:rFonts w:ascii="Times New Roman" w:hAnsi="Times New Roman" w:cs="Times New Roman"/>
              </w:rPr>
              <w:t>.</w:t>
            </w:r>
          </w:p>
          <w:p w14:paraId="73E94D31" w14:textId="77777777" w:rsidR="00471290" w:rsidRPr="00471290" w:rsidRDefault="00471290" w:rsidP="00DA3AC8">
            <w:pPr>
              <w:pStyle w:val="Prrafodelista"/>
              <w:numPr>
                <w:ilvl w:val="0"/>
                <w:numId w:val="2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Efectuar</w:t>
            </w:r>
            <w:r w:rsidRPr="00471290">
              <w:rPr>
                <w:rFonts w:ascii="Times New Roman" w:hAnsi="Times New Roman" w:cs="Times New Roman"/>
              </w:rPr>
              <w:t xml:space="preserve"> las operaciones dentro de </w:t>
            </w:r>
            <w:r>
              <w:rPr>
                <w:rFonts w:ascii="Times New Roman" w:hAnsi="Times New Roman" w:cs="Times New Roman"/>
              </w:rPr>
              <w:t xml:space="preserve">los </w:t>
            </w:r>
            <w:r w:rsidRPr="00471290">
              <w:rPr>
                <w:rFonts w:ascii="Times New Roman" w:hAnsi="Times New Roman" w:cs="Times New Roman"/>
              </w:rPr>
              <w:t>corchetes [ ]</w:t>
            </w:r>
            <w:r>
              <w:rPr>
                <w:rFonts w:ascii="Times New Roman" w:hAnsi="Times New Roman" w:cs="Times New Roman"/>
              </w:rPr>
              <w:t>.</w:t>
            </w:r>
          </w:p>
          <w:p w14:paraId="58434D68" w14:textId="77777777" w:rsidR="00471290" w:rsidRPr="002E5907" w:rsidRDefault="00471290" w:rsidP="00DA3AC8">
            <w:pPr>
              <w:pStyle w:val="Prrafodelista"/>
              <w:numPr>
                <w:ilvl w:val="0"/>
                <w:numId w:val="2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Realizar 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s operaciones dentro </w:t>
            </w:r>
            <w:r w:rsidRPr="00471290">
              <w:rPr>
                <w:rFonts w:ascii="Times New Roman" w:hAnsi="Times New Roman" w:cs="Times New Roman"/>
                <w:sz w:val="24"/>
                <w:szCs w:val="24"/>
              </w:rPr>
              <w:t>d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s</w:t>
            </w:r>
            <w:r w:rsidRPr="00471290">
              <w:rPr>
                <w:rFonts w:ascii="Times New Roman" w:hAnsi="Times New Roman" w:cs="Times New Roman"/>
                <w:sz w:val="24"/>
                <w:szCs w:val="24"/>
              </w:rPr>
              <w:t xml:space="preserve"> llaves { }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1FA9C048" w14:textId="77777777" w:rsidR="00471290" w:rsidRPr="002E5907" w:rsidRDefault="00471290" w:rsidP="00471290">
      <w:pPr>
        <w:spacing w:after="0"/>
        <w:rPr>
          <w:rFonts w:ascii="Times New Roman" w:hAnsi="Times New Roman" w:cs="Times New Roman"/>
        </w:rPr>
      </w:pPr>
    </w:p>
    <w:p w14:paraId="5F6E0CC4" w14:textId="408AFF71" w:rsidR="00610EFB" w:rsidRPr="002E5907" w:rsidRDefault="00EC58EB" w:rsidP="007404A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ara simplificar un</w:t>
      </w:r>
      <w:r w:rsidR="00471290">
        <w:rPr>
          <w:rFonts w:ascii="Times New Roman" w:hAnsi="Times New Roman" w:cs="Times New Roman"/>
        </w:rPr>
        <w:t xml:space="preserve"> polinomio </w:t>
      </w:r>
      <w:r>
        <w:rPr>
          <w:rFonts w:ascii="Times New Roman" w:hAnsi="Times New Roman" w:cs="Times New Roman"/>
        </w:rPr>
        <w:t>sin</w:t>
      </w:r>
      <w:r w:rsidR="00471290">
        <w:rPr>
          <w:rFonts w:ascii="Times New Roman" w:hAnsi="Times New Roman" w:cs="Times New Roman"/>
        </w:rPr>
        <w:t xml:space="preserve"> símbolos de agrupación,</w:t>
      </w:r>
      <w:r w:rsidR="00610EFB" w:rsidRPr="002E5907">
        <w:rPr>
          <w:rFonts w:ascii="Times New Roman" w:hAnsi="Times New Roman" w:cs="Times New Roman"/>
        </w:rPr>
        <w:t xml:space="preserve"> se </w:t>
      </w:r>
      <w:r>
        <w:rPr>
          <w:rFonts w:ascii="Times New Roman" w:hAnsi="Times New Roman" w:cs="Times New Roman"/>
        </w:rPr>
        <w:t>procede</w:t>
      </w:r>
      <w:r w:rsidR="00610EFB" w:rsidRPr="002E5907">
        <w:rPr>
          <w:rFonts w:ascii="Times New Roman" w:hAnsi="Times New Roman" w:cs="Times New Roman"/>
        </w:rPr>
        <w:t xml:space="preserve"> así:</w:t>
      </w:r>
    </w:p>
    <w:p w14:paraId="6F77121A" w14:textId="77777777" w:rsidR="00A95730" w:rsidRPr="002E5907" w:rsidRDefault="00A95730" w:rsidP="007404A4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8E0075" w:rsidRPr="002E5907" w14:paraId="078DBC6D" w14:textId="77777777" w:rsidTr="00610EFB">
        <w:tc>
          <w:tcPr>
            <w:tcW w:w="4489" w:type="dxa"/>
          </w:tcPr>
          <w:p w14:paraId="4E3F3866" w14:textId="4B1A8E69" w:rsidR="00610EFB" w:rsidRPr="002E5907" w:rsidRDefault="00610EFB" w:rsidP="00610E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Proceso</w:t>
            </w:r>
          </w:p>
        </w:tc>
        <w:tc>
          <w:tcPr>
            <w:tcW w:w="4489" w:type="dxa"/>
          </w:tcPr>
          <w:p w14:paraId="6A63890E" w14:textId="3A2DF404" w:rsidR="00610EFB" w:rsidRPr="002E5907" w:rsidRDefault="00610EFB" w:rsidP="00610E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Justificación</w:t>
            </w:r>
          </w:p>
        </w:tc>
      </w:tr>
      <w:tr w:rsidR="008E0075" w:rsidRPr="002E5907" w14:paraId="2DDCC765" w14:textId="77777777" w:rsidTr="00610EFB">
        <w:tc>
          <w:tcPr>
            <w:tcW w:w="4489" w:type="dxa"/>
          </w:tcPr>
          <w:p w14:paraId="63824902" w14:textId="3E08DC7B" w:rsidR="00610EFB" w:rsidRPr="002E5907" w:rsidRDefault="00536680" w:rsidP="007404A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ES_tradnl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21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8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÷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ES_tradnl"/>
                  </w:rPr>
                  <m:t>=</m:t>
                </m:r>
              </m:oMath>
            </m:oMathPara>
          </w:p>
        </w:tc>
        <w:tc>
          <w:tcPr>
            <w:tcW w:w="4489" w:type="dxa"/>
          </w:tcPr>
          <w:p w14:paraId="1837C066" w14:textId="6DF2D1D2" w:rsidR="00610EFB" w:rsidRPr="002E5907" w:rsidRDefault="00DD2710" w:rsidP="007404A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e calculan las potencias y raíces.</w:t>
            </w:r>
          </w:p>
        </w:tc>
      </w:tr>
      <w:tr w:rsidR="008E0075" w:rsidRPr="002E5907" w14:paraId="511897A8" w14:textId="77777777" w:rsidTr="00610EFB">
        <w:tc>
          <w:tcPr>
            <w:tcW w:w="4489" w:type="dxa"/>
          </w:tcPr>
          <w:p w14:paraId="09DA4C54" w14:textId="12C46A56" w:rsidR="00610EFB" w:rsidRPr="002E5907" w:rsidRDefault="00DD2710" w:rsidP="007404A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s-ES_tradnl"/>
                  </w:rPr>
                  <m:t>1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ES_tradnl"/>
                      </w:rPr>
                      <m:t>-51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÷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s-ES_tradnl"/>
                  </w:rPr>
                  <m:t>1=</m:t>
                </m:r>
              </m:oMath>
            </m:oMathPara>
          </w:p>
        </w:tc>
        <w:tc>
          <w:tcPr>
            <w:tcW w:w="4489" w:type="dxa"/>
          </w:tcPr>
          <w:p w14:paraId="16AEF5CE" w14:textId="17685D8D" w:rsidR="00610EFB" w:rsidRPr="002E5907" w:rsidRDefault="00DD2710" w:rsidP="007404A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e hacen las multiplicaciones y divisiones de izquierda a derecha.</w:t>
            </w:r>
          </w:p>
        </w:tc>
      </w:tr>
      <w:tr w:rsidR="008E0075" w:rsidRPr="002E5907" w14:paraId="08F8C7ED" w14:textId="77777777" w:rsidTr="00610EFB">
        <w:tc>
          <w:tcPr>
            <w:tcW w:w="4489" w:type="dxa"/>
          </w:tcPr>
          <w:p w14:paraId="377EEE3C" w14:textId="17CEB2E0" w:rsidR="00610EFB" w:rsidRPr="002E5907" w:rsidRDefault="00DD2710" w:rsidP="00DD2710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s-ES_tradnl"/>
                  </w:rPr>
                  <m:t>1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s-ES_tradnl"/>
                  </w:rPr>
                  <m:t>16+ 1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s-ES_tradnl"/>
                  </w:rPr>
                  <m:t>=</m:t>
                </m:r>
              </m:oMath>
            </m:oMathPara>
          </w:p>
        </w:tc>
        <w:tc>
          <w:tcPr>
            <w:tcW w:w="4489" w:type="dxa"/>
          </w:tcPr>
          <w:p w14:paraId="1B864459" w14:textId="19D9B23B" w:rsidR="00610EFB" w:rsidRPr="002E5907" w:rsidRDefault="00DD2710" w:rsidP="007404A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e hacen las adiciones y sustracciones.</w:t>
            </w:r>
          </w:p>
        </w:tc>
      </w:tr>
      <w:tr w:rsidR="008E0075" w:rsidRPr="002E5907" w14:paraId="7BBB6F04" w14:textId="77777777" w:rsidTr="00610EFB">
        <w:tc>
          <w:tcPr>
            <w:tcW w:w="4489" w:type="dxa"/>
          </w:tcPr>
          <w:p w14:paraId="3BC00416" w14:textId="609EEE9A" w:rsidR="00DD2710" w:rsidRPr="002E5907" w:rsidRDefault="00DD2710" w:rsidP="00DD2710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eastAsia="Cambria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489" w:type="dxa"/>
          </w:tcPr>
          <w:p w14:paraId="5069890C" w14:textId="77777777" w:rsidR="00DD2710" w:rsidRPr="002E5907" w:rsidRDefault="00DD2710" w:rsidP="007404A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3881178" w14:textId="15716973" w:rsidR="00905FE1" w:rsidRPr="002E5907" w:rsidRDefault="007656CE" w:rsidP="007404A4">
      <w:pPr>
        <w:spacing w:after="0"/>
        <w:rPr>
          <w:rFonts w:ascii="Times New Roman" w:hAnsi="Times New Roman" w:cs="Times New Roman"/>
        </w:rPr>
      </w:pPr>
      <w:r w:rsidRPr="002E5907">
        <w:rPr>
          <w:rFonts w:ascii="Times New Roman" w:hAnsi="Times New Roman" w:cs="Times New Roman"/>
        </w:rPr>
        <w:t xml:space="preserve"> </w:t>
      </w:r>
    </w:p>
    <w:p w14:paraId="0BAFCFE3" w14:textId="68AFDEF2" w:rsidR="00B008D0" w:rsidRDefault="00EC58EB" w:rsidP="007404A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Y cuando el polinomio ti</w:t>
      </w:r>
      <w:r w:rsidR="00471290">
        <w:rPr>
          <w:rFonts w:ascii="Times New Roman" w:hAnsi="Times New Roman" w:cs="Times New Roman"/>
        </w:rPr>
        <w:t>ene símbolos de agrupación, l</w:t>
      </w:r>
      <w:r w:rsidR="00B008D0" w:rsidRPr="002E5907">
        <w:rPr>
          <w:rFonts w:ascii="Times New Roman" w:hAnsi="Times New Roman" w:cs="Times New Roman"/>
        </w:rPr>
        <w:t>os pasos a seguir son:</w:t>
      </w:r>
    </w:p>
    <w:p w14:paraId="3AE7118E" w14:textId="77777777" w:rsidR="00947166" w:rsidRPr="002E5907" w:rsidRDefault="00947166" w:rsidP="007404A4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8E0075" w:rsidRPr="002E5907" w14:paraId="4D9EC62D" w14:textId="77777777" w:rsidTr="00705E1C">
        <w:tc>
          <w:tcPr>
            <w:tcW w:w="4489" w:type="dxa"/>
          </w:tcPr>
          <w:p w14:paraId="1AF28223" w14:textId="77777777" w:rsidR="00B008D0" w:rsidRPr="002E5907" w:rsidRDefault="00B008D0" w:rsidP="00705E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Proceso</w:t>
            </w:r>
          </w:p>
        </w:tc>
        <w:tc>
          <w:tcPr>
            <w:tcW w:w="4489" w:type="dxa"/>
          </w:tcPr>
          <w:p w14:paraId="64773E52" w14:textId="77777777" w:rsidR="00B008D0" w:rsidRPr="002E5907" w:rsidRDefault="00B008D0" w:rsidP="00705E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Justificación</w:t>
            </w:r>
          </w:p>
        </w:tc>
      </w:tr>
      <w:tr w:rsidR="008E0075" w:rsidRPr="002E5907" w14:paraId="1312B100" w14:textId="77777777" w:rsidTr="00705E1C">
        <w:tc>
          <w:tcPr>
            <w:tcW w:w="4489" w:type="dxa"/>
          </w:tcPr>
          <w:p w14:paraId="04490F5B" w14:textId="6FB0FE22" w:rsidR="00B008D0" w:rsidRPr="002E5907" w:rsidRDefault="00536680" w:rsidP="00B008D0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2+17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÷ 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ES_tradnl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7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-1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2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s-ES_tradnl"/>
                  </w:rPr>
                  <m:t>=</m:t>
                </m:r>
              </m:oMath>
            </m:oMathPara>
          </w:p>
          <w:p w14:paraId="5F2585E3" w14:textId="768FC36C" w:rsidR="00B008D0" w:rsidRPr="002E5907" w:rsidRDefault="00B008D0" w:rsidP="00705E1C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4489" w:type="dxa"/>
          </w:tcPr>
          <w:p w14:paraId="3D8E31A1" w14:textId="34A4DFAB" w:rsidR="00B008D0" w:rsidRPr="002E5907" w:rsidRDefault="00B008D0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e desarrollan primero las operaciones de los paréntesis.</w:t>
            </w:r>
          </w:p>
        </w:tc>
      </w:tr>
      <w:tr w:rsidR="008E0075" w:rsidRPr="002E5907" w14:paraId="44AB63D1" w14:textId="77777777" w:rsidTr="00705E1C">
        <w:tc>
          <w:tcPr>
            <w:tcW w:w="4489" w:type="dxa"/>
          </w:tcPr>
          <w:p w14:paraId="4F1D19BA" w14:textId="7412587B" w:rsidR="00B008D0" w:rsidRPr="002E5907" w:rsidRDefault="00536680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5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÷ 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ES_tradnl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7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-1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2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s-ES_tradnl"/>
                  </w:rPr>
                  <m:t>=</m:t>
                </m:r>
              </m:oMath>
            </m:oMathPara>
          </w:p>
        </w:tc>
        <w:tc>
          <w:tcPr>
            <w:tcW w:w="4489" w:type="dxa"/>
          </w:tcPr>
          <w:p w14:paraId="2A70CE69" w14:textId="4D0E1A8C" w:rsidR="00B008D0" w:rsidRPr="002E5907" w:rsidRDefault="00607ADD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e calculan las potencias y raíces.</w:t>
            </w:r>
          </w:p>
        </w:tc>
      </w:tr>
      <w:tr w:rsidR="008E0075" w:rsidRPr="002E5907" w14:paraId="0319116D" w14:textId="77777777" w:rsidTr="00705E1C">
        <w:tc>
          <w:tcPr>
            <w:tcW w:w="4489" w:type="dxa"/>
          </w:tcPr>
          <w:p w14:paraId="72D37ED4" w14:textId="62944E64" w:rsidR="00607ADD" w:rsidRPr="002E5907" w:rsidRDefault="00536680" w:rsidP="00607ADD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ES_tradnl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5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÷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ES_tradnl"/>
                      </w:rPr>
                      <m:t>-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ES_tradnl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ES_tradnl"/>
                  </w:rPr>
                  <m:t>=</m:t>
                </m:r>
              </m:oMath>
            </m:oMathPara>
          </w:p>
          <w:p w14:paraId="7E212250" w14:textId="6EC4112B" w:rsidR="00B008D0" w:rsidRPr="002E5907" w:rsidRDefault="00B008D0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89" w:type="dxa"/>
          </w:tcPr>
          <w:p w14:paraId="582E4BA6" w14:textId="39B677E1" w:rsidR="00B008D0" w:rsidRPr="002E5907" w:rsidRDefault="001F5D14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e hacen las multiplicaciones y divisiones de izquierda a derecha.</w:t>
            </w:r>
          </w:p>
        </w:tc>
      </w:tr>
      <w:tr w:rsidR="008E0075" w:rsidRPr="002E5907" w14:paraId="2A639A06" w14:textId="77777777" w:rsidTr="00705E1C">
        <w:tc>
          <w:tcPr>
            <w:tcW w:w="4489" w:type="dxa"/>
          </w:tcPr>
          <w:p w14:paraId="73BE2835" w14:textId="3639ED0C" w:rsidR="00B008D0" w:rsidRPr="002E5907" w:rsidRDefault="001F5D14" w:rsidP="001F5D14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s-ES_tradnl"/>
                  </w:rPr>
                  <m:t>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ES_tradnl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s-ES_tradnl"/>
                  </w:rPr>
                  <m:t>=</m:t>
                </m:r>
              </m:oMath>
            </m:oMathPara>
          </w:p>
        </w:tc>
        <w:tc>
          <w:tcPr>
            <w:tcW w:w="4489" w:type="dxa"/>
          </w:tcPr>
          <w:p w14:paraId="61198080" w14:textId="2D188841" w:rsidR="00B008D0" w:rsidRPr="002E5907" w:rsidRDefault="001F5D14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Se hacen las adiciones y sustracciones.</w:t>
            </w:r>
          </w:p>
        </w:tc>
      </w:tr>
      <w:tr w:rsidR="001F5D14" w:rsidRPr="002E5907" w14:paraId="3C1F5841" w14:textId="77777777" w:rsidTr="00705E1C">
        <w:tc>
          <w:tcPr>
            <w:tcW w:w="4489" w:type="dxa"/>
          </w:tcPr>
          <w:p w14:paraId="6F3258D3" w14:textId="4B517DD5" w:rsidR="001F5D14" w:rsidRPr="002E5907" w:rsidRDefault="001F5D14" w:rsidP="001F5D14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eastAsia="Cambria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489" w:type="dxa"/>
          </w:tcPr>
          <w:p w14:paraId="79869C19" w14:textId="77777777" w:rsidR="001F5D14" w:rsidRPr="002E5907" w:rsidRDefault="001F5D14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98D6B22" w14:textId="77777777" w:rsidR="00EB617C" w:rsidRPr="002E5907" w:rsidRDefault="00EB617C" w:rsidP="007404A4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4F6CA78D" w14:textId="77777777" w:rsidTr="00705E1C">
        <w:tc>
          <w:tcPr>
            <w:tcW w:w="9033" w:type="dxa"/>
            <w:gridSpan w:val="2"/>
            <w:shd w:val="clear" w:color="auto" w:fill="000000" w:themeFill="text1"/>
          </w:tcPr>
          <w:p w14:paraId="1636CD3F" w14:textId="77777777" w:rsidR="00F24D8E" w:rsidRPr="002E5907" w:rsidRDefault="00F24D8E" w:rsidP="00705E1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ofundiza: recurso nuevo</w:t>
            </w:r>
          </w:p>
        </w:tc>
      </w:tr>
      <w:tr w:rsidR="008E0075" w:rsidRPr="002E5907" w14:paraId="0E6E91FF" w14:textId="77777777" w:rsidTr="00705E1C">
        <w:tc>
          <w:tcPr>
            <w:tcW w:w="2518" w:type="dxa"/>
          </w:tcPr>
          <w:p w14:paraId="1664B8DF" w14:textId="77777777" w:rsidR="00F24D8E" w:rsidRPr="002E5907" w:rsidRDefault="00F24D8E" w:rsidP="00705E1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31150506" w14:textId="0E64DC05" w:rsidR="00F24D8E" w:rsidRPr="002E5907" w:rsidRDefault="00F24D8E" w:rsidP="00F24D8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70</w:t>
            </w:r>
          </w:p>
        </w:tc>
      </w:tr>
      <w:tr w:rsidR="008E0075" w:rsidRPr="002E5907" w14:paraId="6DA10B55" w14:textId="77777777" w:rsidTr="00705E1C">
        <w:tc>
          <w:tcPr>
            <w:tcW w:w="2518" w:type="dxa"/>
          </w:tcPr>
          <w:p w14:paraId="42E39CCF" w14:textId="77777777" w:rsidR="00F24D8E" w:rsidRPr="002E5907" w:rsidRDefault="00F24D8E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31037B61" w14:textId="472009C4" w:rsidR="00F24D8E" w:rsidRPr="002E5907" w:rsidRDefault="00BA2520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¿Cómo resolver un polinomio aritmético?</w:t>
            </w:r>
          </w:p>
        </w:tc>
      </w:tr>
      <w:tr w:rsidR="00F24D8E" w:rsidRPr="002E5907" w14:paraId="7E1A03BD" w14:textId="77777777" w:rsidTr="00705E1C">
        <w:tc>
          <w:tcPr>
            <w:tcW w:w="2518" w:type="dxa"/>
          </w:tcPr>
          <w:p w14:paraId="563CA693" w14:textId="77777777" w:rsidR="00F24D8E" w:rsidRPr="002E5907" w:rsidRDefault="00F24D8E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FCF486A" w14:textId="1FE81F1D" w:rsidR="00F24D8E" w:rsidRPr="002E5907" w:rsidRDefault="00475B87" w:rsidP="00BA25B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Ejemplos resueltos de polinomios aritméticos que incluyen las operaciones de números enteros: adición, sustracción, multiplicación, división, potenciación y radicación.</w:t>
            </w:r>
          </w:p>
        </w:tc>
      </w:tr>
    </w:tbl>
    <w:p w14:paraId="105762E3" w14:textId="77777777" w:rsidR="007D1216" w:rsidRPr="002E5907" w:rsidRDefault="007D1216" w:rsidP="007404A4">
      <w:pPr>
        <w:spacing w:after="0"/>
        <w:rPr>
          <w:rFonts w:ascii="Times New Roman" w:hAnsi="Times New Roman" w:cs="Times New Roman"/>
        </w:rPr>
      </w:pPr>
    </w:p>
    <w:p w14:paraId="4B1060BF" w14:textId="0E162EA3" w:rsidR="00EB617C" w:rsidRPr="002E5907" w:rsidRDefault="0047761A" w:rsidP="007404A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ara reforzar la apropiación de los procesos para resolver polinomios aritméticos </w:t>
      </w:r>
      <w:r w:rsidR="00471290">
        <w:rPr>
          <w:rFonts w:ascii="Times New Roman" w:hAnsi="Times New Roman" w:cs="Times New Roman"/>
        </w:rPr>
        <w:t>así como su</w:t>
      </w:r>
      <w:r w:rsidR="00EB617C" w:rsidRPr="002E5907">
        <w:rPr>
          <w:rFonts w:ascii="Times New Roman" w:hAnsi="Times New Roman" w:cs="Times New Roman"/>
        </w:rPr>
        <w:t xml:space="preserve"> apli</w:t>
      </w:r>
      <w:r>
        <w:rPr>
          <w:rFonts w:ascii="Times New Roman" w:hAnsi="Times New Roman" w:cs="Times New Roman"/>
        </w:rPr>
        <w:t>cación en situaciones problema</w:t>
      </w:r>
      <w:r w:rsidR="00471290">
        <w:rPr>
          <w:rFonts w:ascii="Times New Roman" w:hAnsi="Times New Roman" w:cs="Times New Roman"/>
        </w:rPr>
        <w:t>,</w:t>
      </w:r>
      <w:r w:rsidR="007B3DF3" w:rsidRPr="002E5907">
        <w:rPr>
          <w:rFonts w:ascii="Times New Roman" w:hAnsi="Times New Roman" w:cs="Times New Roman"/>
        </w:rPr>
        <w:t xml:space="preserve"> revisa la explicación</w:t>
      </w:r>
      <w:r w:rsidR="00EB617C" w:rsidRPr="002E5907">
        <w:rPr>
          <w:rFonts w:ascii="Times New Roman" w:hAnsi="Times New Roman" w:cs="Times New Roman"/>
        </w:rPr>
        <w:t xml:space="preserve"> y los </w:t>
      </w:r>
      <w:r>
        <w:rPr>
          <w:rFonts w:ascii="Times New Roman" w:hAnsi="Times New Roman" w:cs="Times New Roman"/>
        </w:rPr>
        <w:t>ejemplos expuestos en el enlace</w:t>
      </w:r>
      <w:r w:rsidR="00EB617C" w:rsidRPr="002E5907">
        <w:rPr>
          <w:rFonts w:ascii="Times New Roman" w:hAnsi="Times New Roman" w:cs="Times New Roman"/>
        </w:rPr>
        <w:t xml:space="preserve"> [</w:t>
      </w:r>
      <w:hyperlink r:id="rId35" w:history="1">
        <w:r w:rsidR="00EB617C" w:rsidRPr="002E5907">
          <w:rPr>
            <w:rStyle w:val="Hipervnculo"/>
            <w:rFonts w:ascii="Times New Roman" w:hAnsi="Times New Roman" w:cs="Times New Roman"/>
            <w:color w:val="auto"/>
          </w:rPr>
          <w:t>VER</w:t>
        </w:r>
      </w:hyperlink>
      <w:r w:rsidR="00EB617C" w:rsidRPr="002E5907">
        <w:rPr>
          <w:rFonts w:ascii="Times New Roman" w:hAnsi="Times New Roman" w:cs="Times New Roman"/>
        </w:rPr>
        <w:t>].</w:t>
      </w:r>
    </w:p>
    <w:p w14:paraId="565A80CA" w14:textId="77777777" w:rsidR="00EB617C" w:rsidRPr="002E5907" w:rsidRDefault="00EB617C" w:rsidP="007404A4">
      <w:pPr>
        <w:spacing w:after="0"/>
        <w:rPr>
          <w:rFonts w:ascii="Times New Roman" w:hAnsi="Times New Roman" w:cs="Times New Roman"/>
        </w:rPr>
      </w:pPr>
    </w:p>
    <w:p w14:paraId="6C66202B" w14:textId="774096C4" w:rsidR="002F6275" w:rsidRPr="002E5907" w:rsidRDefault="002F6275" w:rsidP="002F6275">
      <w:pPr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  <w:highlight w:val="yellow"/>
        </w:rPr>
        <w:t>[SECCIÓN 2]</w:t>
      </w:r>
      <w:r w:rsidRPr="002E5907">
        <w:rPr>
          <w:rFonts w:ascii="Times New Roman" w:hAnsi="Times New Roman" w:cs="Times New Roman"/>
        </w:rPr>
        <w:t xml:space="preserve"> </w:t>
      </w:r>
      <w:r w:rsidRPr="002E5907">
        <w:rPr>
          <w:rFonts w:ascii="Times New Roman" w:hAnsi="Times New Roman" w:cs="Times New Roman"/>
          <w:b/>
        </w:rPr>
        <w:t>3.</w:t>
      </w:r>
      <w:r w:rsidR="00476FFA" w:rsidRPr="002E5907">
        <w:rPr>
          <w:rFonts w:ascii="Times New Roman" w:hAnsi="Times New Roman" w:cs="Times New Roman"/>
          <w:b/>
        </w:rPr>
        <w:t>1</w:t>
      </w:r>
      <w:r w:rsidRPr="002E5907">
        <w:rPr>
          <w:rFonts w:ascii="Times New Roman" w:hAnsi="Times New Roman" w:cs="Times New Roman"/>
          <w:b/>
        </w:rPr>
        <w:t xml:space="preserve"> Consolidación</w:t>
      </w:r>
    </w:p>
    <w:p w14:paraId="24ECFCB2" w14:textId="77777777" w:rsidR="002F6275" w:rsidRPr="002E5907" w:rsidRDefault="002F6275" w:rsidP="002F6275">
      <w:pPr>
        <w:spacing w:after="0"/>
        <w:rPr>
          <w:rFonts w:ascii="Times New Roman" w:hAnsi="Times New Roman" w:cs="Times New Roman"/>
        </w:rPr>
      </w:pPr>
      <w:r w:rsidRPr="002E5907">
        <w:rPr>
          <w:rFonts w:ascii="Times New Roman" w:hAnsi="Times New Roman" w:cs="Times New Roman"/>
        </w:rPr>
        <w:br/>
        <w:t>Actividades para consolidar lo que has aprendido en esta sección.</w:t>
      </w:r>
    </w:p>
    <w:p w14:paraId="03E4C489" w14:textId="77777777" w:rsidR="00476FFA" w:rsidRPr="002E5907" w:rsidRDefault="00476FFA" w:rsidP="002F6275">
      <w:pPr>
        <w:spacing w:after="0"/>
        <w:rPr>
          <w:rFonts w:ascii="Times New Roman" w:hAnsi="Times New Roman" w:cs="Times New Roman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3AA53534" w14:textId="77777777" w:rsidTr="00705E1C">
        <w:tc>
          <w:tcPr>
            <w:tcW w:w="9033" w:type="dxa"/>
            <w:gridSpan w:val="2"/>
            <w:shd w:val="clear" w:color="auto" w:fill="000000" w:themeFill="text1"/>
          </w:tcPr>
          <w:p w14:paraId="1145B7B4" w14:textId="77777777" w:rsidR="00476FFA" w:rsidRPr="002E5907" w:rsidRDefault="00476FFA" w:rsidP="00705E1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1196371B" w14:textId="77777777" w:rsidTr="00705E1C">
        <w:tc>
          <w:tcPr>
            <w:tcW w:w="2518" w:type="dxa"/>
          </w:tcPr>
          <w:p w14:paraId="6EF6EA4C" w14:textId="77777777" w:rsidR="00476FFA" w:rsidRPr="002E5907" w:rsidRDefault="00476FFA" w:rsidP="00705E1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118760B8" w14:textId="3F9920B5" w:rsidR="00476FFA" w:rsidRPr="002E5907" w:rsidRDefault="00476FFA" w:rsidP="00476FF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80</w:t>
            </w:r>
          </w:p>
        </w:tc>
      </w:tr>
      <w:tr w:rsidR="008E0075" w:rsidRPr="002E5907" w14:paraId="4C68389F" w14:textId="77777777" w:rsidTr="00705E1C">
        <w:tc>
          <w:tcPr>
            <w:tcW w:w="2518" w:type="dxa"/>
          </w:tcPr>
          <w:p w14:paraId="4ACCCC7E" w14:textId="77777777" w:rsidR="00F61152" w:rsidRPr="002E5907" w:rsidRDefault="00F61152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2DCDD4C4" w14:textId="72020628" w:rsidR="00F61152" w:rsidRPr="002E5907" w:rsidRDefault="00F61152" w:rsidP="00F611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Refuerza tu aprendizaje: polinomios aritméticos</w:t>
            </w:r>
          </w:p>
        </w:tc>
      </w:tr>
      <w:tr w:rsidR="00F61152" w:rsidRPr="002E5907" w14:paraId="556188DA" w14:textId="77777777" w:rsidTr="00705E1C">
        <w:tc>
          <w:tcPr>
            <w:tcW w:w="2518" w:type="dxa"/>
          </w:tcPr>
          <w:p w14:paraId="5551084C" w14:textId="77777777" w:rsidR="00F61152" w:rsidRPr="002E5907" w:rsidRDefault="00F61152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0B831F7" w14:textId="0966D81C" w:rsidR="00F61152" w:rsidRPr="002E5907" w:rsidRDefault="008C3620" w:rsidP="00705E1C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Ejercicios para practicar el desarrollo de polinomios</w:t>
            </w:r>
            <w:r w:rsidR="00CC3DF3" w:rsidRPr="002E5907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 xml:space="preserve"> de números enteros con seis operaciones.</w:t>
            </w:r>
          </w:p>
        </w:tc>
      </w:tr>
    </w:tbl>
    <w:p w14:paraId="26888A75" w14:textId="77777777" w:rsidR="00A459FB" w:rsidRPr="002E5907" w:rsidRDefault="00A459FB" w:rsidP="00081745">
      <w:pPr>
        <w:spacing w:after="0"/>
        <w:rPr>
          <w:rFonts w:ascii="Times New Roman" w:hAnsi="Times New Roman" w:cs="Times New Roman"/>
          <w:lang w:val="es-CO"/>
        </w:rPr>
      </w:pPr>
    </w:p>
    <w:p w14:paraId="7B53D94D" w14:textId="4B5B88E9" w:rsidR="003D55FA" w:rsidRPr="002E5907" w:rsidRDefault="003D55FA" w:rsidP="00081745">
      <w:pPr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  <w:highlight w:val="yellow"/>
        </w:rPr>
        <w:lastRenderedPageBreak/>
        <w:t>[SECCIÓN 1]</w:t>
      </w:r>
      <w:r w:rsidRPr="002E5907">
        <w:rPr>
          <w:rFonts w:ascii="Times New Roman" w:hAnsi="Times New Roman" w:cs="Times New Roman"/>
        </w:rPr>
        <w:t xml:space="preserve"> </w:t>
      </w:r>
      <w:r w:rsidRPr="002E5907">
        <w:rPr>
          <w:rFonts w:ascii="Times New Roman" w:hAnsi="Times New Roman" w:cs="Times New Roman"/>
          <w:b/>
        </w:rPr>
        <w:t>4 Ejercitación y competencias</w:t>
      </w:r>
    </w:p>
    <w:p w14:paraId="7C232FFB" w14:textId="77777777" w:rsidR="006E2065" w:rsidRPr="002E5907" w:rsidRDefault="006E2065" w:rsidP="00081745">
      <w:pPr>
        <w:spacing w:after="0"/>
        <w:rPr>
          <w:rFonts w:ascii="Times New Roman" w:hAnsi="Times New Roman" w:cs="Times New Roman"/>
          <w:b/>
        </w:rPr>
      </w:pPr>
    </w:p>
    <w:p w14:paraId="709408B5" w14:textId="23AB8814" w:rsidR="003D41FD" w:rsidRPr="002E5907" w:rsidRDefault="00471290" w:rsidP="003D41FD">
      <w:pPr>
        <w:spacing w:after="0"/>
        <w:rPr>
          <w:rFonts w:ascii="Times New Roman" w:hAnsi="Times New Roman" w:cs="Times New Roman"/>
          <w:lang w:val="es-CO"/>
        </w:rPr>
      </w:pPr>
      <w:r>
        <w:rPr>
          <w:rFonts w:ascii="Times New Roman" w:hAnsi="Times New Roman" w:cs="Times New Roman"/>
          <w:lang w:val="es-CO"/>
        </w:rPr>
        <w:t xml:space="preserve">Verifica tu capacidad </w:t>
      </w:r>
      <w:r w:rsidR="003D41FD" w:rsidRPr="002E5907">
        <w:rPr>
          <w:rFonts w:ascii="Times New Roman" w:hAnsi="Times New Roman" w:cs="Times New Roman"/>
          <w:lang w:val="es-CO"/>
        </w:rPr>
        <w:t xml:space="preserve">para usar </w:t>
      </w:r>
      <w:r w:rsidR="00850187" w:rsidRPr="002E5907">
        <w:rPr>
          <w:rFonts w:ascii="Times New Roman" w:hAnsi="Times New Roman" w:cs="Times New Roman"/>
          <w:lang w:val="es-CO"/>
        </w:rPr>
        <w:t>la</w:t>
      </w:r>
      <w:r w:rsidR="003D41FD" w:rsidRPr="002E5907">
        <w:rPr>
          <w:rFonts w:ascii="Times New Roman" w:hAnsi="Times New Roman" w:cs="Times New Roman"/>
          <w:lang w:val="es-CO"/>
        </w:rPr>
        <w:t xml:space="preserve"> </w:t>
      </w:r>
      <w:r w:rsidR="00850187" w:rsidRPr="002E5907">
        <w:rPr>
          <w:rFonts w:ascii="Times New Roman" w:hAnsi="Times New Roman" w:cs="Times New Roman"/>
          <w:lang w:val="es-CO"/>
        </w:rPr>
        <w:t>potenciación y la radicación de</w:t>
      </w:r>
      <w:r w:rsidR="003D41FD" w:rsidRPr="002E5907">
        <w:rPr>
          <w:rFonts w:ascii="Times New Roman" w:hAnsi="Times New Roman" w:cs="Times New Roman"/>
          <w:lang w:val="es-CO"/>
        </w:rPr>
        <w:t xml:space="preserve"> números enteros en </w:t>
      </w:r>
      <w:r w:rsidR="00850187" w:rsidRPr="002E5907">
        <w:rPr>
          <w:rFonts w:ascii="Times New Roman" w:hAnsi="Times New Roman" w:cs="Times New Roman"/>
          <w:lang w:val="es-CO"/>
        </w:rPr>
        <w:t xml:space="preserve">diversas </w:t>
      </w:r>
      <w:r w:rsidR="003D41FD" w:rsidRPr="002E5907">
        <w:rPr>
          <w:rFonts w:ascii="Times New Roman" w:hAnsi="Times New Roman" w:cs="Times New Roman"/>
          <w:lang w:val="es-CO"/>
        </w:rPr>
        <w:t>situaciones</w:t>
      </w:r>
      <w:r w:rsidR="00494C05">
        <w:rPr>
          <w:rFonts w:ascii="Times New Roman" w:hAnsi="Times New Roman" w:cs="Times New Roman"/>
          <w:lang w:val="es-CO"/>
        </w:rPr>
        <w:t>,</w:t>
      </w:r>
      <w:r w:rsidR="003D41FD" w:rsidRPr="002E5907">
        <w:rPr>
          <w:rFonts w:ascii="Times New Roman" w:hAnsi="Times New Roman" w:cs="Times New Roman"/>
          <w:lang w:val="es-CO"/>
        </w:rPr>
        <w:t xml:space="preserve"> </w:t>
      </w:r>
      <w:r w:rsidR="00850187" w:rsidRPr="002E5907">
        <w:rPr>
          <w:rFonts w:ascii="Times New Roman" w:hAnsi="Times New Roman" w:cs="Times New Roman"/>
          <w:lang w:val="es-CO"/>
        </w:rPr>
        <w:t>a través de</w:t>
      </w:r>
      <w:r w:rsidR="003D41FD" w:rsidRPr="002E5907">
        <w:rPr>
          <w:rFonts w:ascii="Times New Roman" w:hAnsi="Times New Roman" w:cs="Times New Roman"/>
          <w:lang w:val="es-CO"/>
        </w:rPr>
        <w:t xml:space="preserve"> los siguientes recursos.</w:t>
      </w:r>
    </w:p>
    <w:p w14:paraId="45D48BBB" w14:textId="77777777" w:rsidR="003D41FD" w:rsidRPr="002E5907" w:rsidRDefault="003D41FD" w:rsidP="00081745">
      <w:pPr>
        <w:spacing w:after="0"/>
        <w:rPr>
          <w:rFonts w:ascii="Times New Roman" w:hAnsi="Times New Roman" w:cs="Times New Roman"/>
          <w:b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2E8C475D" w14:textId="77777777" w:rsidTr="00705E1C">
        <w:tc>
          <w:tcPr>
            <w:tcW w:w="9033" w:type="dxa"/>
            <w:gridSpan w:val="2"/>
            <w:shd w:val="clear" w:color="auto" w:fill="000000" w:themeFill="text1"/>
          </w:tcPr>
          <w:p w14:paraId="02591521" w14:textId="77777777" w:rsidR="006E2065" w:rsidRPr="002E5907" w:rsidRDefault="006E2065" w:rsidP="00705E1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2912CEA8" w14:textId="77777777" w:rsidTr="00705E1C">
        <w:tc>
          <w:tcPr>
            <w:tcW w:w="2518" w:type="dxa"/>
          </w:tcPr>
          <w:p w14:paraId="569A935A" w14:textId="77777777" w:rsidR="006E2065" w:rsidRPr="002E5907" w:rsidRDefault="006E2065" w:rsidP="00705E1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313C901" w14:textId="3E6B1708" w:rsidR="006E2065" w:rsidRPr="002E5907" w:rsidRDefault="006E2065" w:rsidP="006E20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190</w:t>
            </w:r>
          </w:p>
        </w:tc>
      </w:tr>
      <w:tr w:rsidR="008E0075" w:rsidRPr="002E5907" w14:paraId="5BE75A4C" w14:textId="77777777" w:rsidTr="00705E1C">
        <w:tc>
          <w:tcPr>
            <w:tcW w:w="2518" w:type="dxa"/>
          </w:tcPr>
          <w:p w14:paraId="518ECBB7" w14:textId="77777777" w:rsidR="006E2065" w:rsidRPr="002E5907" w:rsidRDefault="006E2065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6E29FD4D" w14:textId="7BA0F98D" w:rsidR="006E2065" w:rsidRPr="002E5907" w:rsidRDefault="00A34DDD" w:rsidP="00871AD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Cs/>
                <w:sz w:val="24"/>
                <w:szCs w:val="24"/>
              </w:rPr>
              <w:t>Competencias: justifica procedimientos aritméticos utilizando relaciones y propiedades.</w:t>
            </w:r>
          </w:p>
        </w:tc>
      </w:tr>
      <w:tr w:rsidR="006E2065" w:rsidRPr="002E5907" w14:paraId="25130A0E" w14:textId="77777777" w:rsidTr="00705E1C">
        <w:tc>
          <w:tcPr>
            <w:tcW w:w="2518" w:type="dxa"/>
          </w:tcPr>
          <w:p w14:paraId="55800208" w14:textId="77777777" w:rsidR="006E2065" w:rsidRPr="002E5907" w:rsidRDefault="006E2065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ADAC061" w14:textId="33012A5D" w:rsidR="006E2065" w:rsidRPr="002E5907" w:rsidRDefault="001808ED" w:rsidP="00135079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Actividades para </w:t>
            </w:r>
            <w:r w:rsidR="00135079" w:rsidRPr="002E5907">
              <w:rPr>
                <w:rFonts w:ascii="Times New Roman" w:hAnsi="Times New Roman" w:cs="Times New Roman"/>
                <w:sz w:val="24"/>
                <w:szCs w:val="24"/>
              </w:rPr>
              <w:t>desarrollar pensamiento numérico y razonamiento lógico usando</w:t>
            </w:r>
            <w:r w:rsidR="00C22E5C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los conceptos y procedimientos </w:t>
            </w:r>
            <w:r w:rsidR="00135079" w:rsidRPr="002E5907">
              <w:rPr>
                <w:rFonts w:ascii="Times New Roman" w:hAnsi="Times New Roman" w:cs="Times New Roman"/>
                <w:sz w:val="24"/>
                <w:szCs w:val="24"/>
              </w:rPr>
              <w:t>de la</w:t>
            </w:r>
            <w:r w:rsidR="00C22E5C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potenciaci</w:t>
            </w:r>
            <w:r w:rsidR="00044EAE" w:rsidRPr="002E5907">
              <w:rPr>
                <w:rFonts w:ascii="Times New Roman" w:hAnsi="Times New Roman" w:cs="Times New Roman"/>
                <w:sz w:val="24"/>
                <w:szCs w:val="24"/>
              </w:rPr>
              <w:t>ón y</w:t>
            </w:r>
            <w:r w:rsidR="00C22E5C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35079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la </w:t>
            </w:r>
            <w:r w:rsidR="00C22E5C" w:rsidRPr="002E5907">
              <w:rPr>
                <w:rFonts w:ascii="Times New Roman" w:hAnsi="Times New Roman" w:cs="Times New Roman"/>
                <w:sz w:val="24"/>
                <w:szCs w:val="24"/>
              </w:rPr>
              <w:t>radicación de números enteros</w:t>
            </w:r>
            <w:r w:rsidR="00135079" w:rsidRPr="002E59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6CF4B1E2" w14:textId="77777777" w:rsidR="006E2065" w:rsidRPr="002E5907" w:rsidRDefault="006E2065" w:rsidP="00081745">
      <w:pPr>
        <w:spacing w:after="0"/>
        <w:rPr>
          <w:rFonts w:ascii="Times New Roman" w:hAnsi="Times New Roman" w:cs="Times New Roman"/>
          <w:b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3EB800C8" w14:textId="77777777" w:rsidTr="00705E1C">
        <w:tc>
          <w:tcPr>
            <w:tcW w:w="9033" w:type="dxa"/>
            <w:gridSpan w:val="2"/>
            <w:shd w:val="clear" w:color="auto" w:fill="000000" w:themeFill="text1"/>
          </w:tcPr>
          <w:p w14:paraId="0EDFE745" w14:textId="77777777" w:rsidR="006E2065" w:rsidRPr="002E5907" w:rsidRDefault="006E2065" w:rsidP="00705E1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Practica: recurso nuevo</w:t>
            </w:r>
          </w:p>
        </w:tc>
      </w:tr>
      <w:tr w:rsidR="008E0075" w:rsidRPr="002E5907" w14:paraId="1BE19DBC" w14:textId="77777777" w:rsidTr="00705E1C">
        <w:tc>
          <w:tcPr>
            <w:tcW w:w="2518" w:type="dxa"/>
          </w:tcPr>
          <w:p w14:paraId="3402D3C5" w14:textId="77777777" w:rsidR="006E2065" w:rsidRPr="002E5907" w:rsidRDefault="006E2065" w:rsidP="00705E1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6B83019C" w14:textId="52C85F9E" w:rsidR="006E2065" w:rsidRPr="002E5907" w:rsidRDefault="006E2065" w:rsidP="006E20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3_CO_REC200</w:t>
            </w:r>
          </w:p>
        </w:tc>
      </w:tr>
      <w:tr w:rsidR="008E0075" w:rsidRPr="002E5907" w14:paraId="36AA89FD" w14:textId="77777777" w:rsidTr="00705E1C">
        <w:tc>
          <w:tcPr>
            <w:tcW w:w="2518" w:type="dxa"/>
          </w:tcPr>
          <w:p w14:paraId="396CE387" w14:textId="77777777" w:rsidR="006E2065" w:rsidRPr="002E5907" w:rsidRDefault="006E2065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21618EA8" w14:textId="78D08450" w:rsidR="006E2065" w:rsidRPr="002E5907" w:rsidRDefault="006F73F8" w:rsidP="00871ADE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Cs/>
                <w:sz w:val="24"/>
                <w:szCs w:val="24"/>
              </w:rPr>
              <w:t>Competencias: resuelve y formula problemas en contextos varios</w:t>
            </w:r>
          </w:p>
        </w:tc>
      </w:tr>
      <w:tr w:rsidR="006E2065" w:rsidRPr="002E5907" w14:paraId="32BE90DC" w14:textId="77777777" w:rsidTr="00705E1C">
        <w:tc>
          <w:tcPr>
            <w:tcW w:w="2518" w:type="dxa"/>
          </w:tcPr>
          <w:p w14:paraId="477C8946" w14:textId="77777777" w:rsidR="006E2065" w:rsidRPr="002E5907" w:rsidRDefault="006E2065" w:rsidP="00705E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FAB1E85" w14:textId="3CEF33DB" w:rsidR="006E2065" w:rsidRPr="002E5907" w:rsidRDefault="006F73F8" w:rsidP="00705E1C">
            <w:pPr>
              <w:tabs>
                <w:tab w:val="left" w:pos="181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Cs/>
                <w:sz w:val="24"/>
                <w:szCs w:val="24"/>
              </w:rPr>
              <w:t>Actividades para formular y resolver problemas que requieren de la potenciación y la radicación en diferentes contextos y dominios numéricos.</w:t>
            </w:r>
          </w:p>
        </w:tc>
      </w:tr>
    </w:tbl>
    <w:p w14:paraId="1DECBB6A" w14:textId="77777777" w:rsidR="00D85F02" w:rsidRPr="002E5907" w:rsidRDefault="00D85F02" w:rsidP="00081745">
      <w:pPr>
        <w:spacing w:after="0"/>
        <w:rPr>
          <w:rFonts w:ascii="Times New Roman" w:hAnsi="Times New Roman" w:cs="Times New Roman"/>
          <w:b/>
        </w:rPr>
      </w:pPr>
    </w:p>
    <w:p w14:paraId="5AE1461E" w14:textId="296B8C29" w:rsidR="00D4374B" w:rsidRPr="002E5907" w:rsidRDefault="00D85F02" w:rsidP="00D4374B">
      <w:pPr>
        <w:spacing w:after="0"/>
        <w:rPr>
          <w:rFonts w:ascii="Times New Roman" w:hAnsi="Times New Roman" w:cs="Times New Roman"/>
          <w:b/>
        </w:rPr>
      </w:pPr>
      <w:r w:rsidRPr="002E5907">
        <w:rPr>
          <w:rFonts w:ascii="Times New Roman" w:hAnsi="Times New Roman" w:cs="Times New Roman"/>
          <w:highlight w:val="yellow"/>
        </w:rPr>
        <w:t xml:space="preserve"> </w:t>
      </w:r>
      <w:r w:rsidR="00D4374B" w:rsidRPr="002E5907">
        <w:rPr>
          <w:rFonts w:ascii="Times New Roman" w:hAnsi="Times New Roman" w:cs="Times New Roman"/>
          <w:highlight w:val="yellow"/>
        </w:rPr>
        <w:t>[SECCIÓN 1]</w:t>
      </w:r>
      <w:r w:rsidR="00D4374B" w:rsidRPr="002E5907">
        <w:rPr>
          <w:rFonts w:ascii="Times New Roman" w:hAnsi="Times New Roman" w:cs="Times New Roman"/>
          <w:b/>
        </w:rPr>
        <w:t>Fin de tema</w:t>
      </w:r>
    </w:p>
    <w:p w14:paraId="7DF9F336" w14:textId="77777777" w:rsidR="00A133EC" w:rsidRPr="002E5907" w:rsidRDefault="00A133EC" w:rsidP="0008174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3CD451E9" w14:textId="77777777" w:rsidTr="0091589C">
        <w:tc>
          <w:tcPr>
            <w:tcW w:w="9033" w:type="dxa"/>
            <w:gridSpan w:val="2"/>
            <w:shd w:val="clear" w:color="auto" w:fill="000000" w:themeFill="text1"/>
          </w:tcPr>
          <w:p w14:paraId="3E3971EC" w14:textId="77777777" w:rsidR="00D4374B" w:rsidRPr="002E5907" w:rsidRDefault="00D4374B" w:rsidP="0091589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Mapa conceptual</w:t>
            </w:r>
          </w:p>
        </w:tc>
      </w:tr>
      <w:tr w:rsidR="008E0075" w:rsidRPr="002E5907" w14:paraId="101E2E91" w14:textId="77777777" w:rsidTr="0091589C">
        <w:tc>
          <w:tcPr>
            <w:tcW w:w="2518" w:type="dxa"/>
          </w:tcPr>
          <w:p w14:paraId="3857360E" w14:textId="77777777" w:rsidR="00D4374B" w:rsidRPr="002E5907" w:rsidRDefault="00D4374B" w:rsidP="0091589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4C18BD5" w14:textId="129256D7" w:rsidR="00D4374B" w:rsidRPr="002E5907" w:rsidRDefault="00A04907" w:rsidP="00FE157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</w:t>
            </w:r>
            <w:r w:rsidR="00FE1575" w:rsidRPr="002E59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_CO_</w:t>
            </w:r>
            <w:r w:rsidR="00E92776" w:rsidRPr="002E5907">
              <w:rPr>
                <w:rFonts w:ascii="Times New Roman" w:hAnsi="Times New Roman" w:cs="Times New Roman"/>
                <w:sz w:val="24"/>
                <w:szCs w:val="24"/>
              </w:rPr>
              <w:t>REC</w:t>
            </w:r>
            <w:r w:rsidR="00FE1575" w:rsidRPr="002E5907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7D2C51" w:rsidRPr="002E59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E0075" w:rsidRPr="002E5907" w14:paraId="6D11C618" w14:textId="77777777" w:rsidTr="0091589C">
        <w:tc>
          <w:tcPr>
            <w:tcW w:w="2518" w:type="dxa"/>
          </w:tcPr>
          <w:p w14:paraId="70ED2F63" w14:textId="77777777" w:rsidR="00D4374B" w:rsidRPr="002E5907" w:rsidRDefault="00D4374B" w:rsidP="009158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63FEA71" w14:textId="77777777" w:rsidR="00D4374B" w:rsidRPr="002E5907" w:rsidRDefault="00D4374B" w:rsidP="009158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pa conceptual</w:t>
            </w:r>
          </w:p>
        </w:tc>
      </w:tr>
      <w:tr w:rsidR="00D4374B" w:rsidRPr="002E5907" w14:paraId="74E04513" w14:textId="77777777" w:rsidTr="0091589C">
        <w:tc>
          <w:tcPr>
            <w:tcW w:w="2518" w:type="dxa"/>
          </w:tcPr>
          <w:p w14:paraId="5DE966C6" w14:textId="77777777" w:rsidR="00D4374B" w:rsidRPr="002E5907" w:rsidRDefault="00D4374B" w:rsidP="009158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5E18B4E3" w14:textId="77777777" w:rsidR="00D4374B" w:rsidRPr="002E5907" w:rsidRDefault="00D4374B" w:rsidP="0091589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E71C905" w14:textId="77777777" w:rsidR="00D4374B" w:rsidRPr="002E5907" w:rsidRDefault="00D4374B" w:rsidP="0008174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8E0075" w:rsidRPr="002E5907" w14:paraId="50094874" w14:textId="77777777" w:rsidTr="0091589C">
        <w:tc>
          <w:tcPr>
            <w:tcW w:w="9033" w:type="dxa"/>
            <w:gridSpan w:val="2"/>
            <w:shd w:val="clear" w:color="auto" w:fill="000000" w:themeFill="text1"/>
          </w:tcPr>
          <w:p w14:paraId="57D63703" w14:textId="77777777" w:rsidR="00A04907" w:rsidRPr="002E5907" w:rsidRDefault="00A04907" w:rsidP="0091589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Evaluación: recurso nuevo</w:t>
            </w:r>
          </w:p>
        </w:tc>
      </w:tr>
      <w:tr w:rsidR="008E0075" w:rsidRPr="002E5907" w14:paraId="2ECDC4AB" w14:textId="77777777" w:rsidTr="0091589C">
        <w:tc>
          <w:tcPr>
            <w:tcW w:w="2518" w:type="dxa"/>
          </w:tcPr>
          <w:p w14:paraId="0F2D663B" w14:textId="77777777" w:rsidR="00A04907" w:rsidRPr="002E5907" w:rsidRDefault="00A04907" w:rsidP="0091589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BB7A1F9" w14:textId="4E0ABBB3" w:rsidR="00A04907" w:rsidRPr="002E5907" w:rsidRDefault="00A04907" w:rsidP="00043C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</w:t>
            </w:r>
            <w:r w:rsidR="00043CD0" w:rsidRPr="002E59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_CO_REC</w:t>
            </w:r>
            <w:r w:rsidR="007D2C51" w:rsidRPr="002E59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C325D3" w:rsidRPr="002E59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D2C51" w:rsidRPr="002E59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E0075" w:rsidRPr="002E5907" w14:paraId="6B63AF91" w14:textId="77777777" w:rsidTr="0091589C">
        <w:tc>
          <w:tcPr>
            <w:tcW w:w="2518" w:type="dxa"/>
          </w:tcPr>
          <w:p w14:paraId="26FEAD96" w14:textId="77777777" w:rsidR="00A04907" w:rsidRPr="002E5907" w:rsidRDefault="00A04907" w:rsidP="009158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135628B0" w14:textId="122A6A36" w:rsidR="00A04907" w:rsidRPr="002E5907" w:rsidRDefault="00A04907" w:rsidP="009158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Autoevaluación</w:t>
            </w:r>
          </w:p>
        </w:tc>
      </w:tr>
      <w:tr w:rsidR="00A04907" w:rsidRPr="002E5907" w14:paraId="481B3B16" w14:textId="77777777" w:rsidTr="0091589C">
        <w:tc>
          <w:tcPr>
            <w:tcW w:w="2518" w:type="dxa"/>
          </w:tcPr>
          <w:p w14:paraId="6A534064" w14:textId="77777777" w:rsidR="00A04907" w:rsidRPr="002E5907" w:rsidRDefault="00A04907" w:rsidP="009158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16DA19C4" w14:textId="5E17D6FB" w:rsidR="00A04907" w:rsidRPr="002E5907" w:rsidRDefault="00DC4381" w:rsidP="00043C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Preguntas para verificar la comprensión </w:t>
            </w:r>
            <w:r w:rsidR="00EA6D64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y el uso </w:t>
            </w: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de los </w:t>
            </w:r>
            <w:r w:rsidR="00EA6D64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conceptos relacionados </w:t>
            </w:r>
            <w:r w:rsidR="00DF1882" w:rsidRPr="002E5907">
              <w:rPr>
                <w:rFonts w:ascii="Times New Roman" w:hAnsi="Times New Roman" w:cs="Times New Roman"/>
                <w:sz w:val="24"/>
                <w:szCs w:val="24"/>
              </w:rPr>
              <w:t xml:space="preserve">con </w:t>
            </w:r>
            <w:r w:rsidR="00DF1882" w:rsidRPr="002E5907">
              <w:rPr>
                <w:rFonts w:ascii="Times New Roman" w:hAnsi="Times New Roman" w:cs="Times New Roman"/>
                <w:sz w:val="24"/>
                <w:szCs w:val="24"/>
                <w:lang w:val="es-CO"/>
              </w:rPr>
              <w:t>la potenciación y la radicación de números enteros.</w:t>
            </w:r>
          </w:p>
        </w:tc>
      </w:tr>
    </w:tbl>
    <w:p w14:paraId="5AC46A30" w14:textId="77777777" w:rsidR="003D55FA" w:rsidRPr="002E5907" w:rsidRDefault="003D55FA" w:rsidP="00081745">
      <w:pPr>
        <w:spacing w:after="0"/>
        <w:rPr>
          <w:rFonts w:ascii="Times New Roman" w:hAnsi="Times New Roman" w:cs="Times New Roman"/>
          <w:lang w:val="es-CO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988"/>
        <w:gridCol w:w="3685"/>
        <w:gridCol w:w="4155"/>
      </w:tblGrid>
      <w:tr w:rsidR="008E0075" w:rsidRPr="002E5907" w14:paraId="21EF6DC2" w14:textId="77777777" w:rsidTr="00591C90">
        <w:tc>
          <w:tcPr>
            <w:tcW w:w="8828" w:type="dxa"/>
            <w:gridSpan w:val="3"/>
            <w:shd w:val="clear" w:color="auto" w:fill="000000" w:themeFill="text1"/>
          </w:tcPr>
          <w:p w14:paraId="25289BD8" w14:textId="77777777" w:rsidR="00AB01C5" w:rsidRPr="002E5907" w:rsidRDefault="00AB01C5" w:rsidP="0091589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Webs de referencia</w:t>
            </w:r>
          </w:p>
        </w:tc>
      </w:tr>
      <w:tr w:rsidR="008E0075" w:rsidRPr="002E5907" w14:paraId="7706C2FF" w14:textId="77777777" w:rsidTr="002B3908">
        <w:tc>
          <w:tcPr>
            <w:tcW w:w="988" w:type="dxa"/>
          </w:tcPr>
          <w:p w14:paraId="79527F78" w14:textId="77777777" w:rsidR="00AB01C5" w:rsidRPr="002E5907" w:rsidRDefault="00AB01C5" w:rsidP="0091589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Código</w:t>
            </w:r>
          </w:p>
        </w:tc>
        <w:tc>
          <w:tcPr>
            <w:tcW w:w="7840" w:type="dxa"/>
            <w:gridSpan w:val="2"/>
          </w:tcPr>
          <w:p w14:paraId="6CF1102F" w14:textId="1488DDA6" w:rsidR="00AB01C5" w:rsidRPr="002E5907" w:rsidRDefault="00AB01C5" w:rsidP="007D2C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sz w:val="24"/>
                <w:szCs w:val="24"/>
              </w:rPr>
              <w:t>MA_07_01_CO_REC</w:t>
            </w:r>
            <w:r w:rsidR="007D2C51" w:rsidRPr="002E5907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</w:tr>
      <w:tr w:rsidR="008E0075" w:rsidRPr="002E5907" w14:paraId="51890B33" w14:textId="77777777" w:rsidTr="002B3908">
        <w:trPr>
          <w:trHeight w:val="878"/>
        </w:trPr>
        <w:tc>
          <w:tcPr>
            <w:tcW w:w="988" w:type="dxa"/>
          </w:tcPr>
          <w:p w14:paraId="5973AE71" w14:textId="77777777" w:rsidR="00AB01C5" w:rsidRPr="002E5907" w:rsidRDefault="00AB01C5" w:rsidP="009158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Web 01</w:t>
            </w:r>
          </w:p>
        </w:tc>
        <w:tc>
          <w:tcPr>
            <w:tcW w:w="3685" w:type="dxa"/>
          </w:tcPr>
          <w:p w14:paraId="45F7FDFE" w14:textId="067A7D43" w:rsidR="00AB01C5" w:rsidRPr="002E5907" w:rsidRDefault="00591C90" w:rsidP="003B26E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Ejercicios para practicar </w:t>
            </w:r>
            <w:r w:rsidR="003B26E2"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radicación de números enteros</w:t>
            </w:r>
          </w:p>
        </w:tc>
        <w:tc>
          <w:tcPr>
            <w:tcW w:w="4155" w:type="dxa"/>
          </w:tcPr>
          <w:p w14:paraId="55D7C40D" w14:textId="1C069BF0" w:rsidR="00AB01C5" w:rsidRPr="002E5907" w:rsidRDefault="003B26E2" w:rsidP="0091589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CO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http://www.vitutor.com/di/e/a_9e.html</w:t>
            </w:r>
          </w:p>
        </w:tc>
      </w:tr>
      <w:tr w:rsidR="008E0075" w:rsidRPr="002E5907" w14:paraId="579F2AA8" w14:textId="77777777" w:rsidTr="002B3908">
        <w:tc>
          <w:tcPr>
            <w:tcW w:w="988" w:type="dxa"/>
          </w:tcPr>
          <w:p w14:paraId="117F93A0" w14:textId="77777777" w:rsidR="00AB01C5" w:rsidRPr="002E5907" w:rsidRDefault="00AB01C5" w:rsidP="009158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Web 02</w:t>
            </w:r>
          </w:p>
        </w:tc>
        <w:tc>
          <w:tcPr>
            <w:tcW w:w="3685" w:type="dxa"/>
          </w:tcPr>
          <w:p w14:paraId="664F0A69" w14:textId="1DD1D186" w:rsidR="00AB01C5" w:rsidRPr="002E5907" w:rsidRDefault="002C6399" w:rsidP="002C639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Ejercicios para practicar potenciación de números enteros</w:t>
            </w:r>
          </w:p>
        </w:tc>
        <w:tc>
          <w:tcPr>
            <w:tcW w:w="4155" w:type="dxa"/>
          </w:tcPr>
          <w:p w14:paraId="014F3B36" w14:textId="2134FE46" w:rsidR="00AB01C5" w:rsidRPr="002E5907" w:rsidRDefault="002C6399" w:rsidP="0091589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http://www.vitutor.com/di/e/a_7e.html</w:t>
            </w:r>
          </w:p>
        </w:tc>
      </w:tr>
      <w:tr w:rsidR="008E0075" w:rsidRPr="002E5907" w14:paraId="5B5A5F8C" w14:textId="77777777" w:rsidTr="002B3908">
        <w:trPr>
          <w:trHeight w:val="931"/>
        </w:trPr>
        <w:tc>
          <w:tcPr>
            <w:tcW w:w="988" w:type="dxa"/>
          </w:tcPr>
          <w:p w14:paraId="10345709" w14:textId="77777777" w:rsidR="00AB01C5" w:rsidRPr="002E5907" w:rsidRDefault="00AB01C5" w:rsidP="0091589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Web 03</w:t>
            </w:r>
          </w:p>
        </w:tc>
        <w:tc>
          <w:tcPr>
            <w:tcW w:w="3685" w:type="dxa"/>
          </w:tcPr>
          <w:p w14:paraId="42FBB7B5" w14:textId="20608104" w:rsidR="00AB01C5" w:rsidRPr="002E5907" w:rsidRDefault="003C2CEF" w:rsidP="00D241FD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Video que explica el uso de las propiedades de la potenciación de números enteros</w:t>
            </w:r>
          </w:p>
        </w:tc>
        <w:tc>
          <w:tcPr>
            <w:tcW w:w="4155" w:type="dxa"/>
          </w:tcPr>
          <w:p w14:paraId="4DC36083" w14:textId="27C2E36E" w:rsidR="00AB01C5" w:rsidRPr="002E5907" w:rsidRDefault="002C6399" w:rsidP="0091589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http://www.youtube.com/watch?v=B4ObJk_7rTs</w:t>
            </w:r>
          </w:p>
        </w:tc>
      </w:tr>
      <w:tr w:rsidR="008E0075" w:rsidRPr="002E5907" w14:paraId="0CAA390E" w14:textId="77777777" w:rsidTr="002B3908">
        <w:trPr>
          <w:trHeight w:val="689"/>
        </w:trPr>
        <w:tc>
          <w:tcPr>
            <w:tcW w:w="988" w:type="dxa"/>
          </w:tcPr>
          <w:p w14:paraId="7C99D513" w14:textId="3D2ADD91" w:rsidR="003101B8" w:rsidRPr="002E5907" w:rsidRDefault="00F5645B" w:rsidP="0091589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Web 04</w:t>
            </w:r>
          </w:p>
        </w:tc>
        <w:tc>
          <w:tcPr>
            <w:tcW w:w="3685" w:type="dxa"/>
          </w:tcPr>
          <w:p w14:paraId="34903F6D" w14:textId="679C4AE5" w:rsidR="003101B8" w:rsidRPr="002E5907" w:rsidRDefault="003101B8" w:rsidP="00DA1A83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eoría, ejemplos y actividades </w:t>
            </w:r>
            <w:r w:rsidR="00F5645B"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elacionadas con </w:t>
            </w:r>
            <w:r w:rsidR="00DA1A83"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otenciación y radicación de </w:t>
            </w:r>
            <w:r w:rsidR="00F5645B"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números enteros.</w:t>
            </w:r>
          </w:p>
        </w:tc>
        <w:tc>
          <w:tcPr>
            <w:tcW w:w="4155" w:type="dxa"/>
          </w:tcPr>
          <w:p w14:paraId="1CDE0673" w14:textId="003F300B" w:rsidR="003101B8" w:rsidRPr="002E5907" w:rsidRDefault="003E01F4" w:rsidP="0091589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http://recursostic.educacion.es/secundaria/edad/2esomatematicas/2quincena1/2esoquincena1.pdf</w:t>
            </w:r>
          </w:p>
        </w:tc>
      </w:tr>
      <w:tr w:rsidR="008E0075" w:rsidRPr="002E5907" w14:paraId="308AED81" w14:textId="77777777" w:rsidTr="002B3908">
        <w:trPr>
          <w:trHeight w:val="689"/>
        </w:trPr>
        <w:tc>
          <w:tcPr>
            <w:tcW w:w="988" w:type="dxa"/>
          </w:tcPr>
          <w:p w14:paraId="20E7B073" w14:textId="175829BF" w:rsidR="007C5E48" w:rsidRPr="002E5907" w:rsidRDefault="006209E8" w:rsidP="006209E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Web 05</w:t>
            </w:r>
          </w:p>
        </w:tc>
        <w:tc>
          <w:tcPr>
            <w:tcW w:w="3685" w:type="dxa"/>
          </w:tcPr>
          <w:p w14:paraId="7368E0E6" w14:textId="6DC230AB" w:rsidR="007C5E48" w:rsidRPr="002E5907" w:rsidRDefault="007C5E48" w:rsidP="007C5E48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Actividades de refuerzo de conceptos básicos asociados a los números enteros, sus operaciones y aplicaciones.</w:t>
            </w:r>
          </w:p>
        </w:tc>
        <w:tc>
          <w:tcPr>
            <w:tcW w:w="4155" w:type="dxa"/>
          </w:tcPr>
          <w:p w14:paraId="1988CF71" w14:textId="315E2020" w:rsidR="007C5E48" w:rsidRPr="002E5907" w:rsidRDefault="007C5E48" w:rsidP="0091589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http://www.juntadeandalucia.es/averroes/~29700989/departamentos/departamentos/departamento_de_matemat/recursos/modelos/1/tema03_02.pdf</w:t>
            </w:r>
          </w:p>
        </w:tc>
      </w:tr>
      <w:tr w:rsidR="008E0075" w:rsidRPr="002E5907" w14:paraId="3C62C938" w14:textId="77777777" w:rsidTr="002B3908">
        <w:trPr>
          <w:trHeight w:val="689"/>
        </w:trPr>
        <w:tc>
          <w:tcPr>
            <w:tcW w:w="988" w:type="dxa"/>
          </w:tcPr>
          <w:p w14:paraId="724C89BC" w14:textId="1ED0F454" w:rsidR="006209E8" w:rsidRPr="002E5907" w:rsidRDefault="006209E8" w:rsidP="006209E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Web 06</w:t>
            </w:r>
          </w:p>
        </w:tc>
        <w:tc>
          <w:tcPr>
            <w:tcW w:w="3685" w:type="dxa"/>
          </w:tcPr>
          <w:p w14:paraId="7D4CDF10" w14:textId="799520AE" w:rsidR="006209E8" w:rsidRPr="002E5907" w:rsidRDefault="006209E8" w:rsidP="007C5E48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Actividades de refuerzo de conceptos básicos asociados a los números enteros, sus operaciones y aplicaciones.</w:t>
            </w:r>
          </w:p>
        </w:tc>
        <w:tc>
          <w:tcPr>
            <w:tcW w:w="4155" w:type="dxa"/>
          </w:tcPr>
          <w:p w14:paraId="09166D11" w14:textId="7B9A6517" w:rsidR="006209E8" w:rsidRPr="002E5907" w:rsidRDefault="006209E8" w:rsidP="0091589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http://www.juntadeandalucia.es/averroes/~29700989/departamentos/departamentos/departamento_de_matemat/recursos/modelos/1/tema03_01.pdf</w:t>
            </w:r>
          </w:p>
        </w:tc>
      </w:tr>
      <w:tr w:rsidR="00A755E4" w:rsidRPr="002E5907" w14:paraId="755E6E81" w14:textId="77777777" w:rsidTr="002B3908">
        <w:trPr>
          <w:trHeight w:val="689"/>
        </w:trPr>
        <w:tc>
          <w:tcPr>
            <w:tcW w:w="988" w:type="dxa"/>
          </w:tcPr>
          <w:p w14:paraId="7CFAA88E" w14:textId="1BF945CD" w:rsidR="00A755E4" w:rsidRPr="002E5907" w:rsidRDefault="00A755E4" w:rsidP="006209E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b/>
                <w:sz w:val="24"/>
                <w:szCs w:val="24"/>
              </w:rPr>
              <w:t>Web 07</w:t>
            </w:r>
          </w:p>
        </w:tc>
        <w:tc>
          <w:tcPr>
            <w:tcW w:w="3685" w:type="dxa"/>
          </w:tcPr>
          <w:p w14:paraId="37215688" w14:textId="37370D1F" w:rsidR="00A755E4" w:rsidRPr="002E5907" w:rsidRDefault="00A755E4" w:rsidP="006E242D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Teoría, ejemplos y actividades sobre e</w:t>
            </w:r>
            <w:r w:rsidR="006E242D"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l desarrollo de polinomios con n</w:t>
            </w: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úmeros enteros.</w:t>
            </w:r>
          </w:p>
        </w:tc>
        <w:tc>
          <w:tcPr>
            <w:tcW w:w="4155" w:type="dxa"/>
          </w:tcPr>
          <w:p w14:paraId="15017E7E" w14:textId="2FB8C01A" w:rsidR="00A755E4" w:rsidRPr="002E5907" w:rsidRDefault="00A755E4" w:rsidP="0091589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5907">
              <w:rPr>
                <w:rFonts w:ascii="Times New Roman" w:hAnsi="Times New Roman" w:cs="Times New Roman"/>
                <w:i/>
                <w:sz w:val="24"/>
                <w:szCs w:val="24"/>
              </w:rPr>
              <w:t>http://www.vitutor.com/di/e/a_10.html</w:t>
            </w:r>
          </w:p>
        </w:tc>
      </w:tr>
    </w:tbl>
    <w:p w14:paraId="1AEA2F63" w14:textId="77777777" w:rsidR="00AB01C5" w:rsidRPr="002E5907" w:rsidRDefault="00AB01C5" w:rsidP="00081745">
      <w:pPr>
        <w:spacing w:after="0"/>
        <w:rPr>
          <w:rFonts w:ascii="Times New Roman" w:hAnsi="Times New Roman" w:cs="Times New Roman"/>
          <w:lang w:val="es-CO"/>
        </w:rPr>
      </w:pPr>
    </w:p>
    <w:p w14:paraId="079E3D2B" w14:textId="52E2E5A5" w:rsidR="00484884" w:rsidRPr="002E5907" w:rsidRDefault="00484884" w:rsidP="00081745">
      <w:pPr>
        <w:spacing w:after="0"/>
        <w:rPr>
          <w:rStyle w:val="Hipervnculo"/>
          <w:rFonts w:ascii="Times New Roman" w:hAnsi="Times New Roman" w:cs="Times New Roman"/>
          <w:color w:val="auto"/>
          <w:lang w:val="es-CO"/>
        </w:rPr>
      </w:pPr>
    </w:p>
    <w:p w14:paraId="20E6BC54" w14:textId="77777777" w:rsidR="00E51516" w:rsidRPr="002E5907" w:rsidRDefault="00E51516" w:rsidP="00081745">
      <w:pPr>
        <w:spacing w:after="0"/>
        <w:rPr>
          <w:rFonts w:ascii="Times New Roman" w:hAnsi="Times New Roman" w:cs="Times New Roman"/>
          <w:lang w:val="es-CO"/>
        </w:rPr>
      </w:pPr>
    </w:p>
    <w:p w14:paraId="699E19D7" w14:textId="77777777" w:rsidR="00D33ADE" w:rsidRPr="002E5907" w:rsidRDefault="00D33ADE" w:rsidP="00081745">
      <w:pPr>
        <w:spacing w:after="0"/>
        <w:rPr>
          <w:rFonts w:ascii="Times New Roman" w:hAnsi="Times New Roman" w:cs="Times New Roman"/>
          <w:lang w:val="es-CO"/>
        </w:rPr>
      </w:pPr>
    </w:p>
    <w:p w14:paraId="65FC4E0E" w14:textId="77777777" w:rsidR="00B4421D" w:rsidRPr="002E5907" w:rsidRDefault="00B4421D" w:rsidP="00B4421D">
      <w:pPr>
        <w:spacing w:after="0"/>
        <w:rPr>
          <w:rFonts w:ascii="Times New Roman" w:hAnsi="Times New Roman" w:cs="Times New Roman"/>
          <w:b/>
        </w:rPr>
      </w:pPr>
    </w:p>
    <w:sectPr w:rsidR="00B4421D" w:rsidRPr="002E5907" w:rsidSect="008234ED">
      <w:headerReference w:type="even" r:id="rId36"/>
      <w:headerReference w:type="default" r:id="rId37"/>
      <w:pgSz w:w="12240" w:h="15840"/>
      <w:pgMar w:top="1417" w:right="1701" w:bottom="1417" w:left="1701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91D09F" w14:textId="77777777" w:rsidR="00536680" w:rsidRDefault="00536680">
      <w:pPr>
        <w:spacing w:after="0"/>
      </w:pPr>
      <w:r>
        <w:separator/>
      </w:r>
    </w:p>
  </w:endnote>
  <w:endnote w:type="continuationSeparator" w:id="0">
    <w:p w14:paraId="13E2EF95" w14:textId="77777777" w:rsidR="00536680" w:rsidRDefault="0053668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3993D9C" w14:textId="77777777" w:rsidR="00536680" w:rsidRDefault="00536680">
      <w:pPr>
        <w:spacing w:after="0"/>
      </w:pPr>
      <w:r>
        <w:separator/>
      </w:r>
    </w:p>
  </w:footnote>
  <w:footnote w:type="continuationSeparator" w:id="0">
    <w:p w14:paraId="58EA5EB6" w14:textId="77777777" w:rsidR="00536680" w:rsidRDefault="0053668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B5DD44" w14:textId="77777777" w:rsidR="007A3098" w:rsidRDefault="007A3098" w:rsidP="00053744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31C96075" w14:textId="77777777" w:rsidR="007A3098" w:rsidRDefault="007A3098" w:rsidP="0004489C">
    <w:pPr>
      <w:pStyle w:val="Encabezado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F65B7C" w14:textId="77777777" w:rsidR="007A3098" w:rsidRDefault="007A3098" w:rsidP="00053744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EC58EB">
      <w:rPr>
        <w:rStyle w:val="Nmerodepgina"/>
        <w:noProof/>
      </w:rPr>
      <w:t>16</w:t>
    </w:r>
    <w:r>
      <w:rPr>
        <w:rStyle w:val="Nmerodepgina"/>
      </w:rPr>
      <w:fldChar w:fldCharType="end"/>
    </w:r>
  </w:p>
  <w:p w14:paraId="5F223E2B" w14:textId="58880C6F" w:rsidR="007A3098" w:rsidRPr="00F16D37" w:rsidRDefault="007A3098" w:rsidP="0004489C">
    <w:pPr>
      <w:pStyle w:val="Encabezado"/>
      <w:ind w:right="360"/>
      <w:rPr>
        <w:sz w:val="20"/>
        <w:szCs w:val="20"/>
      </w:rPr>
    </w:pPr>
    <w:r w:rsidRPr="007B32CB">
      <w:rPr>
        <w:rFonts w:ascii="Times" w:hAnsi="Times"/>
        <w:sz w:val="20"/>
        <w:szCs w:val="20"/>
        <w:highlight w:val="yellow"/>
        <w:lang w:val="es-CO"/>
      </w:rPr>
      <w:t>[GUION MA_07_0</w:t>
    </w:r>
    <w:r>
      <w:rPr>
        <w:rFonts w:ascii="Times" w:hAnsi="Times"/>
        <w:sz w:val="20"/>
        <w:szCs w:val="20"/>
        <w:highlight w:val="yellow"/>
        <w:lang w:val="es-CO"/>
      </w:rPr>
      <w:t>3</w:t>
    </w:r>
    <w:r w:rsidRPr="007B32CB">
      <w:rPr>
        <w:rFonts w:ascii="Times" w:hAnsi="Times"/>
        <w:sz w:val="20"/>
        <w:szCs w:val="20"/>
        <w:highlight w:val="yellow"/>
        <w:lang w:val="es-CO"/>
      </w:rPr>
      <w:t>_CO]</w:t>
    </w:r>
    <w:r w:rsidRPr="007B32CB">
      <w:rPr>
        <w:rFonts w:ascii="Times" w:hAnsi="Times"/>
        <w:sz w:val="20"/>
        <w:szCs w:val="20"/>
        <w:lang w:val="es-CO"/>
      </w:rPr>
      <w:t xml:space="preserve"> Guion </w:t>
    </w:r>
    <w:r>
      <w:rPr>
        <w:rFonts w:ascii="Times" w:hAnsi="Times"/>
        <w:sz w:val="20"/>
        <w:szCs w:val="20"/>
        <w:lang w:val="es-CO"/>
      </w:rPr>
      <w:t>3</w:t>
    </w:r>
    <w:r w:rsidRPr="007B32CB">
      <w:rPr>
        <w:rFonts w:ascii="Times" w:hAnsi="Times"/>
        <w:sz w:val="20"/>
        <w:szCs w:val="20"/>
        <w:lang w:val="es-CO"/>
      </w:rPr>
      <w:t xml:space="preserve">. </w:t>
    </w:r>
    <w:r>
      <w:rPr>
        <w:b/>
        <w:sz w:val="22"/>
        <w:szCs w:val="22"/>
      </w:rPr>
      <w:t>Potencias y raíces en los números entero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1702FA"/>
    <w:multiLevelType w:val="hybridMultilevel"/>
    <w:tmpl w:val="9DECCE56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F83521"/>
    <w:multiLevelType w:val="multilevel"/>
    <w:tmpl w:val="E318AA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17293123"/>
    <w:multiLevelType w:val="hybridMultilevel"/>
    <w:tmpl w:val="6E44BC78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14736D"/>
    <w:multiLevelType w:val="hybridMultilevel"/>
    <w:tmpl w:val="270E9FBC"/>
    <w:lvl w:ilvl="0" w:tplc="2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BBC38EE"/>
    <w:multiLevelType w:val="multilevel"/>
    <w:tmpl w:val="681A4C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1FB81C1F"/>
    <w:multiLevelType w:val="multilevel"/>
    <w:tmpl w:val="2E6400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235A7144"/>
    <w:multiLevelType w:val="hybridMultilevel"/>
    <w:tmpl w:val="2C148684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0B3AE0"/>
    <w:multiLevelType w:val="multilevel"/>
    <w:tmpl w:val="ECD424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27010363"/>
    <w:multiLevelType w:val="hybridMultilevel"/>
    <w:tmpl w:val="3BC67B40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D94F9F"/>
    <w:multiLevelType w:val="hybridMultilevel"/>
    <w:tmpl w:val="C366DD20"/>
    <w:lvl w:ilvl="0" w:tplc="2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6215319"/>
    <w:multiLevelType w:val="multilevel"/>
    <w:tmpl w:val="60A63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>
    <w:nsid w:val="3EE0533B"/>
    <w:multiLevelType w:val="hybridMultilevel"/>
    <w:tmpl w:val="1052588A"/>
    <w:lvl w:ilvl="0" w:tplc="240A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>
    <w:nsid w:val="44C50BBB"/>
    <w:multiLevelType w:val="multilevel"/>
    <w:tmpl w:val="863C48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48287B2C"/>
    <w:multiLevelType w:val="hybridMultilevel"/>
    <w:tmpl w:val="E610A716"/>
    <w:lvl w:ilvl="0" w:tplc="2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E0E420B"/>
    <w:multiLevelType w:val="multilevel"/>
    <w:tmpl w:val="35B266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517C4FCF"/>
    <w:multiLevelType w:val="multilevel"/>
    <w:tmpl w:val="05F022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>
    <w:nsid w:val="55ED3F18"/>
    <w:multiLevelType w:val="multilevel"/>
    <w:tmpl w:val="61F0C0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>
    <w:nsid w:val="5FBB5A8F"/>
    <w:multiLevelType w:val="hybridMultilevel"/>
    <w:tmpl w:val="EA02E488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049151C"/>
    <w:multiLevelType w:val="multilevel"/>
    <w:tmpl w:val="35B266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61FB32EE"/>
    <w:multiLevelType w:val="hybridMultilevel"/>
    <w:tmpl w:val="CA90B3D6"/>
    <w:lvl w:ilvl="0" w:tplc="A198D82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704851"/>
    <w:multiLevelType w:val="hybridMultilevel"/>
    <w:tmpl w:val="7E087F1A"/>
    <w:lvl w:ilvl="0" w:tplc="24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59B281D"/>
    <w:multiLevelType w:val="hybridMultilevel"/>
    <w:tmpl w:val="CE425260"/>
    <w:lvl w:ilvl="0" w:tplc="2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5B80280"/>
    <w:multiLevelType w:val="multilevel"/>
    <w:tmpl w:val="35B266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3">
    <w:nsid w:val="66F93EB2"/>
    <w:multiLevelType w:val="hybridMultilevel"/>
    <w:tmpl w:val="03BEDF1E"/>
    <w:lvl w:ilvl="0" w:tplc="2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06B152A"/>
    <w:multiLevelType w:val="hybridMultilevel"/>
    <w:tmpl w:val="CA42F888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1865F81"/>
    <w:multiLevelType w:val="multilevel"/>
    <w:tmpl w:val="2BACD3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6">
    <w:nsid w:val="727A7670"/>
    <w:multiLevelType w:val="hybridMultilevel"/>
    <w:tmpl w:val="139C8602"/>
    <w:lvl w:ilvl="0" w:tplc="240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5076FFF"/>
    <w:multiLevelType w:val="hybridMultilevel"/>
    <w:tmpl w:val="BE925752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F0D7557"/>
    <w:multiLevelType w:val="hybridMultilevel"/>
    <w:tmpl w:val="D7ACA26C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5"/>
  </w:num>
  <w:num w:numId="3">
    <w:abstractNumId w:val="18"/>
  </w:num>
  <w:num w:numId="4">
    <w:abstractNumId w:val="12"/>
  </w:num>
  <w:num w:numId="5">
    <w:abstractNumId w:val="14"/>
  </w:num>
  <w:num w:numId="6">
    <w:abstractNumId w:val="22"/>
  </w:num>
  <w:num w:numId="7">
    <w:abstractNumId w:val="28"/>
  </w:num>
  <w:num w:numId="8">
    <w:abstractNumId w:val="16"/>
  </w:num>
  <w:num w:numId="9">
    <w:abstractNumId w:val="7"/>
  </w:num>
  <w:num w:numId="10">
    <w:abstractNumId w:val="8"/>
  </w:num>
  <w:num w:numId="11">
    <w:abstractNumId w:val="4"/>
  </w:num>
  <w:num w:numId="12">
    <w:abstractNumId w:val="25"/>
  </w:num>
  <w:num w:numId="13">
    <w:abstractNumId w:val="10"/>
  </w:num>
  <w:num w:numId="14">
    <w:abstractNumId w:val="2"/>
  </w:num>
  <w:num w:numId="15">
    <w:abstractNumId w:val="15"/>
  </w:num>
  <w:num w:numId="16">
    <w:abstractNumId w:val="1"/>
  </w:num>
  <w:num w:numId="17">
    <w:abstractNumId w:val="24"/>
  </w:num>
  <w:num w:numId="18">
    <w:abstractNumId w:val="17"/>
  </w:num>
  <w:num w:numId="19">
    <w:abstractNumId w:val="3"/>
  </w:num>
  <w:num w:numId="20">
    <w:abstractNumId w:val="6"/>
  </w:num>
  <w:num w:numId="21">
    <w:abstractNumId w:val="21"/>
  </w:num>
  <w:num w:numId="22">
    <w:abstractNumId w:val="27"/>
  </w:num>
  <w:num w:numId="23">
    <w:abstractNumId w:val="19"/>
  </w:num>
  <w:num w:numId="24">
    <w:abstractNumId w:val="26"/>
  </w:num>
  <w:num w:numId="25">
    <w:abstractNumId w:val="23"/>
  </w:num>
  <w:num w:numId="26">
    <w:abstractNumId w:val="0"/>
  </w:num>
  <w:num w:numId="27">
    <w:abstractNumId w:val="9"/>
  </w:num>
  <w:num w:numId="28">
    <w:abstractNumId w:val="20"/>
  </w:num>
  <w:num w:numId="29">
    <w:abstractNumId w:val="13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3CB"/>
    <w:rsid w:val="000024C6"/>
    <w:rsid w:val="00002C53"/>
    <w:rsid w:val="00003A91"/>
    <w:rsid w:val="00003AE8"/>
    <w:rsid w:val="000040E5"/>
    <w:rsid w:val="000044E0"/>
    <w:rsid w:val="000045EE"/>
    <w:rsid w:val="000063E9"/>
    <w:rsid w:val="000064E2"/>
    <w:rsid w:val="00007755"/>
    <w:rsid w:val="0001012F"/>
    <w:rsid w:val="00012056"/>
    <w:rsid w:val="000158A3"/>
    <w:rsid w:val="00016723"/>
    <w:rsid w:val="000170D6"/>
    <w:rsid w:val="000177F1"/>
    <w:rsid w:val="00020E10"/>
    <w:rsid w:val="000277F7"/>
    <w:rsid w:val="000278CC"/>
    <w:rsid w:val="00030E2D"/>
    <w:rsid w:val="00033394"/>
    <w:rsid w:val="00033A3A"/>
    <w:rsid w:val="00033B99"/>
    <w:rsid w:val="0003580C"/>
    <w:rsid w:val="0003581C"/>
    <w:rsid w:val="00035DDC"/>
    <w:rsid w:val="00036F85"/>
    <w:rsid w:val="00037321"/>
    <w:rsid w:val="00037FDF"/>
    <w:rsid w:val="00040B51"/>
    <w:rsid w:val="00041C7B"/>
    <w:rsid w:val="0004273E"/>
    <w:rsid w:val="00042A94"/>
    <w:rsid w:val="00043CD0"/>
    <w:rsid w:val="0004489C"/>
    <w:rsid w:val="00044EAE"/>
    <w:rsid w:val="000468AD"/>
    <w:rsid w:val="00046EB5"/>
    <w:rsid w:val="00046F41"/>
    <w:rsid w:val="00047462"/>
    <w:rsid w:val="00047627"/>
    <w:rsid w:val="00047AB3"/>
    <w:rsid w:val="0005088A"/>
    <w:rsid w:val="00051582"/>
    <w:rsid w:val="00052E2C"/>
    <w:rsid w:val="00053744"/>
    <w:rsid w:val="00054A93"/>
    <w:rsid w:val="00055E17"/>
    <w:rsid w:val="00055ED6"/>
    <w:rsid w:val="0005679F"/>
    <w:rsid w:val="00056BFD"/>
    <w:rsid w:val="00056FCF"/>
    <w:rsid w:val="000573A2"/>
    <w:rsid w:val="00057679"/>
    <w:rsid w:val="000629EA"/>
    <w:rsid w:val="00064F7F"/>
    <w:rsid w:val="000716B5"/>
    <w:rsid w:val="0007415B"/>
    <w:rsid w:val="000753A8"/>
    <w:rsid w:val="0007752C"/>
    <w:rsid w:val="00081745"/>
    <w:rsid w:val="00081E63"/>
    <w:rsid w:val="000844C0"/>
    <w:rsid w:val="0008475A"/>
    <w:rsid w:val="00085D52"/>
    <w:rsid w:val="00086775"/>
    <w:rsid w:val="0008711D"/>
    <w:rsid w:val="000871E0"/>
    <w:rsid w:val="000874F7"/>
    <w:rsid w:val="00090EA6"/>
    <w:rsid w:val="000911FC"/>
    <w:rsid w:val="00091F12"/>
    <w:rsid w:val="000924E5"/>
    <w:rsid w:val="00092566"/>
    <w:rsid w:val="0009314C"/>
    <w:rsid w:val="0009379A"/>
    <w:rsid w:val="00093E98"/>
    <w:rsid w:val="00096510"/>
    <w:rsid w:val="000972A0"/>
    <w:rsid w:val="00097ACE"/>
    <w:rsid w:val="00097F50"/>
    <w:rsid w:val="000A070F"/>
    <w:rsid w:val="000A089B"/>
    <w:rsid w:val="000A08D1"/>
    <w:rsid w:val="000A2ED2"/>
    <w:rsid w:val="000A3959"/>
    <w:rsid w:val="000A3DA9"/>
    <w:rsid w:val="000A3DE8"/>
    <w:rsid w:val="000A4D90"/>
    <w:rsid w:val="000A61A7"/>
    <w:rsid w:val="000A7E1A"/>
    <w:rsid w:val="000B26BA"/>
    <w:rsid w:val="000B2DD2"/>
    <w:rsid w:val="000B33A2"/>
    <w:rsid w:val="000B5A8D"/>
    <w:rsid w:val="000B6871"/>
    <w:rsid w:val="000B6E3C"/>
    <w:rsid w:val="000C0B3F"/>
    <w:rsid w:val="000C4BAB"/>
    <w:rsid w:val="000C602F"/>
    <w:rsid w:val="000C60F4"/>
    <w:rsid w:val="000C65BC"/>
    <w:rsid w:val="000C7F0C"/>
    <w:rsid w:val="000D0E70"/>
    <w:rsid w:val="000D22B7"/>
    <w:rsid w:val="000D3304"/>
    <w:rsid w:val="000D3AAA"/>
    <w:rsid w:val="000D47DC"/>
    <w:rsid w:val="000D650C"/>
    <w:rsid w:val="000D6A85"/>
    <w:rsid w:val="000D76CE"/>
    <w:rsid w:val="000E10CE"/>
    <w:rsid w:val="000E1629"/>
    <w:rsid w:val="000E1E66"/>
    <w:rsid w:val="000E50F5"/>
    <w:rsid w:val="000E56BF"/>
    <w:rsid w:val="000E70B8"/>
    <w:rsid w:val="000E7362"/>
    <w:rsid w:val="000E7447"/>
    <w:rsid w:val="000E7C12"/>
    <w:rsid w:val="000E7FE7"/>
    <w:rsid w:val="000F0911"/>
    <w:rsid w:val="000F0C7A"/>
    <w:rsid w:val="000F1BF4"/>
    <w:rsid w:val="000F3118"/>
    <w:rsid w:val="000F5CF8"/>
    <w:rsid w:val="000F68A2"/>
    <w:rsid w:val="000F7B46"/>
    <w:rsid w:val="00100242"/>
    <w:rsid w:val="00100E66"/>
    <w:rsid w:val="00101188"/>
    <w:rsid w:val="001018BE"/>
    <w:rsid w:val="00101D89"/>
    <w:rsid w:val="00103702"/>
    <w:rsid w:val="00104F5B"/>
    <w:rsid w:val="00105538"/>
    <w:rsid w:val="00107E4E"/>
    <w:rsid w:val="0011245D"/>
    <w:rsid w:val="00112EDC"/>
    <w:rsid w:val="00121317"/>
    <w:rsid w:val="00121322"/>
    <w:rsid w:val="001239A8"/>
    <w:rsid w:val="001246F9"/>
    <w:rsid w:val="00127582"/>
    <w:rsid w:val="001300C4"/>
    <w:rsid w:val="001315D8"/>
    <w:rsid w:val="00131648"/>
    <w:rsid w:val="001316BE"/>
    <w:rsid w:val="0013385F"/>
    <w:rsid w:val="00134A9E"/>
    <w:rsid w:val="00135079"/>
    <w:rsid w:val="001354F3"/>
    <w:rsid w:val="0013555A"/>
    <w:rsid w:val="00135E31"/>
    <w:rsid w:val="00140B08"/>
    <w:rsid w:val="00140D65"/>
    <w:rsid w:val="00142F87"/>
    <w:rsid w:val="001435BE"/>
    <w:rsid w:val="00146520"/>
    <w:rsid w:val="00146984"/>
    <w:rsid w:val="00147210"/>
    <w:rsid w:val="00147D40"/>
    <w:rsid w:val="00150A19"/>
    <w:rsid w:val="001516AC"/>
    <w:rsid w:val="00151F0E"/>
    <w:rsid w:val="00152DB8"/>
    <w:rsid w:val="001552FD"/>
    <w:rsid w:val="00155DDA"/>
    <w:rsid w:val="001561C2"/>
    <w:rsid w:val="00160906"/>
    <w:rsid w:val="00161D0A"/>
    <w:rsid w:val="00163E0E"/>
    <w:rsid w:val="00164C58"/>
    <w:rsid w:val="001675CA"/>
    <w:rsid w:val="00170B0C"/>
    <w:rsid w:val="001720CD"/>
    <w:rsid w:val="001738BE"/>
    <w:rsid w:val="001747FD"/>
    <w:rsid w:val="001753F8"/>
    <w:rsid w:val="00175AA8"/>
    <w:rsid w:val="00177A1F"/>
    <w:rsid w:val="00177E86"/>
    <w:rsid w:val="001808AD"/>
    <w:rsid w:val="001808ED"/>
    <w:rsid w:val="001811FF"/>
    <w:rsid w:val="0018155C"/>
    <w:rsid w:val="001826CA"/>
    <w:rsid w:val="00182CAD"/>
    <w:rsid w:val="00183EBC"/>
    <w:rsid w:val="0018426E"/>
    <w:rsid w:val="0018784F"/>
    <w:rsid w:val="0019049B"/>
    <w:rsid w:val="0019197A"/>
    <w:rsid w:val="00192DFC"/>
    <w:rsid w:val="00193B1C"/>
    <w:rsid w:val="0019469F"/>
    <w:rsid w:val="00195E54"/>
    <w:rsid w:val="001A232D"/>
    <w:rsid w:val="001A2A08"/>
    <w:rsid w:val="001A2B3A"/>
    <w:rsid w:val="001A42BD"/>
    <w:rsid w:val="001A4664"/>
    <w:rsid w:val="001A5E30"/>
    <w:rsid w:val="001B08E3"/>
    <w:rsid w:val="001B100C"/>
    <w:rsid w:val="001B1F44"/>
    <w:rsid w:val="001B2293"/>
    <w:rsid w:val="001B2DF2"/>
    <w:rsid w:val="001B3088"/>
    <w:rsid w:val="001B37F8"/>
    <w:rsid w:val="001B3DAF"/>
    <w:rsid w:val="001B4371"/>
    <w:rsid w:val="001B5604"/>
    <w:rsid w:val="001B631F"/>
    <w:rsid w:val="001B6921"/>
    <w:rsid w:val="001B6E96"/>
    <w:rsid w:val="001B721D"/>
    <w:rsid w:val="001B73B9"/>
    <w:rsid w:val="001C161B"/>
    <w:rsid w:val="001C6229"/>
    <w:rsid w:val="001C631C"/>
    <w:rsid w:val="001C7F06"/>
    <w:rsid w:val="001D08BF"/>
    <w:rsid w:val="001D0F49"/>
    <w:rsid w:val="001D170B"/>
    <w:rsid w:val="001D42D1"/>
    <w:rsid w:val="001D49CD"/>
    <w:rsid w:val="001D51E4"/>
    <w:rsid w:val="001D54D1"/>
    <w:rsid w:val="001D6E31"/>
    <w:rsid w:val="001E1CB9"/>
    <w:rsid w:val="001E6A48"/>
    <w:rsid w:val="001E7219"/>
    <w:rsid w:val="001F16AE"/>
    <w:rsid w:val="001F1D8F"/>
    <w:rsid w:val="001F26C5"/>
    <w:rsid w:val="001F2873"/>
    <w:rsid w:val="001F391D"/>
    <w:rsid w:val="001F4307"/>
    <w:rsid w:val="001F5D14"/>
    <w:rsid w:val="001F6171"/>
    <w:rsid w:val="001F6CFA"/>
    <w:rsid w:val="002022A7"/>
    <w:rsid w:val="00202FB8"/>
    <w:rsid w:val="0020303A"/>
    <w:rsid w:val="0020599A"/>
    <w:rsid w:val="00206196"/>
    <w:rsid w:val="002065A1"/>
    <w:rsid w:val="0021072A"/>
    <w:rsid w:val="00212132"/>
    <w:rsid w:val="00212435"/>
    <w:rsid w:val="00212459"/>
    <w:rsid w:val="002128F8"/>
    <w:rsid w:val="0021391B"/>
    <w:rsid w:val="00214515"/>
    <w:rsid w:val="002209FB"/>
    <w:rsid w:val="0023016E"/>
    <w:rsid w:val="00230B4F"/>
    <w:rsid w:val="00231D1B"/>
    <w:rsid w:val="00232291"/>
    <w:rsid w:val="0023765B"/>
    <w:rsid w:val="002406F9"/>
    <w:rsid w:val="00243875"/>
    <w:rsid w:val="0024421D"/>
    <w:rsid w:val="00244336"/>
    <w:rsid w:val="00247739"/>
    <w:rsid w:val="002514C9"/>
    <w:rsid w:val="00252A72"/>
    <w:rsid w:val="00253FFC"/>
    <w:rsid w:val="00256F84"/>
    <w:rsid w:val="00257DDB"/>
    <w:rsid w:val="00260B9E"/>
    <w:rsid w:val="00260FC7"/>
    <w:rsid w:val="002632B2"/>
    <w:rsid w:val="0026413B"/>
    <w:rsid w:val="00264B58"/>
    <w:rsid w:val="00267AB0"/>
    <w:rsid w:val="00271F61"/>
    <w:rsid w:val="00272066"/>
    <w:rsid w:val="0027219C"/>
    <w:rsid w:val="00272441"/>
    <w:rsid w:val="00273007"/>
    <w:rsid w:val="00275503"/>
    <w:rsid w:val="00275A7F"/>
    <w:rsid w:val="00276C9D"/>
    <w:rsid w:val="00281CA7"/>
    <w:rsid w:val="00283A37"/>
    <w:rsid w:val="00285778"/>
    <w:rsid w:val="00285811"/>
    <w:rsid w:val="002872A8"/>
    <w:rsid w:val="00292D1E"/>
    <w:rsid w:val="00294A8E"/>
    <w:rsid w:val="00294B4D"/>
    <w:rsid w:val="00294EB1"/>
    <w:rsid w:val="002973CB"/>
    <w:rsid w:val="002A07B3"/>
    <w:rsid w:val="002A127D"/>
    <w:rsid w:val="002A1321"/>
    <w:rsid w:val="002A1E54"/>
    <w:rsid w:val="002A239D"/>
    <w:rsid w:val="002A239E"/>
    <w:rsid w:val="002A3EC5"/>
    <w:rsid w:val="002A596A"/>
    <w:rsid w:val="002A626F"/>
    <w:rsid w:val="002A6A3F"/>
    <w:rsid w:val="002A6B17"/>
    <w:rsid w:val="002A6DB1"/>
    <w:rsid w:val="002A768B"/>
    <w:rsid w:val="002A7B10"/>
    <w:rsid w:val="002B0F59"/>
    <w:rsid w:val="002B253B"/>
    <w:rsid w:val="002B291F"/>
    <w:rsid w:val="002B3908"/>
    <w:rsid w:val="002B7BF2"/>
    <w:rsid w:val="002C194D"/>
    <w:rsid w:val="002C1A24"/>
    <w:rsid w:val="002C20DC"/>
    <w:rsid w:val="002C2770"/>
    <w:rsid w:val="002C42E3"/>
    <w:rsid w:val="002C5651"/>
    <w:rsid w:val="002C5ADE"/>
    <w:rsid w:val="002C6399"/>
    <w:rsid w:val="002C7D17"/>
    <w:rsid w:val="002D1656"/>
    <w:rsid w:val="002D2B46"/>
    <w:rsid w:val="002D2FE7"/>
    <w:rsid w:val="002D65C7"/>
    <w:rsid w:val="002D6986"/>
    <w:rsid w:val="002E0A3A"/>
    <w:rsid w:val="002E34D4"/>
    <w:rsid w:val="002E5262"/>
    <w:rsid w:val="002E5907"/>
    <w:rsid w:val="002E7393"/>
    <w:rsid w:val="002F3FB5"/>
    <w:rsid w:val="002F56D2"/>
    <w:rsid w:val="002F6275"/>
    <w:rsid w:val="0030141A"/>
    <w:rsid w:val="00302148"/>
    <w:rsid w:val="003030CE"/>
    <w:rsid w:val="00304F3E"/>
    <w:rsid w:val="00305F48"/>
    <w:rsid w:val="00306941"/>
    <w:rsid w:val="0030709A"/>
    <w:rsid w:val="003101B8"/>
    <w:rsid w:val="00312A3B"/>
    <w:rsid w:val="00312F78"/>
    <w:rsid w:val="003139FA"/>
    <w:rsid w:val="0031463A"/>
    <w:rsid w:val="00314B2C"/>
    <w:rsid w:val="003150E5"/>
    <w:rsid w:val="00317F68"/>
    <w:rsid w:val="00320D11"/>
    <w:rsid w:val="00320E6D"/>
    <w:rsid w:val="0032206E"/>
    <w:rsid w:val="0032234E"/>
    <w:rsid w:val="0032284C"/>
    <w:rsid w:val="00322D61"/>
    <w:rsid w:val="00323B2C"/>
    <w:rsid w:val="00324E6A"/>
    <w:rsid w:val="00325653"/>
    <w:rsid w:val="0032617F"/>
    <w:rsid w:val="00326FC9"/>
    <w:rsid w:val="00327549"/>
    <w:rsid w:val="00327CE7"/>
    <w:rsid w:val="0033015E"/>
    <w:rsid w:val="00331E66"/>
    <w:rsid w:val="00332709"/>
    <w:rsid w:val="003335E3"/>
    <w:rsid w:val="00333D4F"/>
    <w:rsid w:val="0033743D"/>
    <w:rsid w:val="00340782"/>
    <w:rsid w:val="00341F70"/>
    <w:rsid w:val="00342298"/>
    <w:rsid w:val="00342D24"/>
    <w:rsid w:val="00345A28"/>
    <w:rsid w:val="00346730"/>
    <w:rsid w:val="00347250"/>
    <w:rsid w:val="00347BA5"/>
    <w:rsid w:val="003503CF"/>
    <w:rsid w:val="00350AB9"/>
    <w:rsid w:val="003521B0"/>
    <w:rsid w:val="00352268"/>
    <w:rsid w:val="003524CB"/>
    <w:rsid w:val="003534B8"/>
    <w:rsid w:val="003556F1"/>
    <w:rsid w:val="00356434"/>
    <w:rsid w:val="003607D6"/>
    <w:rsid w:val="00362556"/>
    <w:rsid w:val="00362BCE"/>
    <w:rsid w:val="0036393A"/>
    <w:rsid w:val="00365811"/>
    <w:rsid w:val="00365A47"/>
    <w:rsid w:val="0036644C"/>
    <w:rsid w:val="00366D31"/>
    <w:rsid w:val="00367ADB"/>
    <w:rsid w:val="003712D6"/>
    <w:rsid w:val="00376179"/>
    <w:rsid w:val="00376B66"/>
    <w:rsid w:val="003771FB"/>
    <w:rsid w:val="003812EB"/>
    <w:rsid w:val="0038315B"/>
    <w:rsid w:val="00383C61"/>
    <w:rsid w:val="0038448A"/>
    <w:rsid w:val="0038456F"/>
    <w:rsid w:val="00385516"/>
    <w:rsid w:val="00385AE1"/>
    <w:rsid w:val="00385C30"/>
    <w:rsid w:val="00385E3E"/>
    <w:rsid w:val="00390F65"/>
    <w:rsid w:val="00392126"/>
    <w:rsid w:val="003926E6"/>
    <w:rsid w:val="00394276"/>
    <w:rsid w:val="00394AE7"/>
    <w:rsid w:val="00395F9D"/>
    <w:rsid w:val="00396E33"/>
    <w:rsid w:val="003A011B"/>
    <w:rsid w:val="003A0493"/>
    <w:rsid w:val="003A2A39"/>
    <w:rsid w:val="003A3208"/>
    <w:rsid w:val="003A3ACE"/>
    <w:rsid w:val="003A5FBA"/>
    <w:rsid w:val="003A63E0"/>
    <w:rsid w:val="003A784A"/>
    <w:rsid w:val="003B0407"/>
    <w:rsid w:val="003B2140"/>
    <w:rsid w:val="003B26E2"/>
    <w:rsid w:val="003B2BC3"/>
    <w:rsid w:val="003B4FD7"/>
    <w:rsid w:val="003B6E27"/>
    <w:rsid w:val="003B7E6A"/>
    <w:rsid w:val="003C0290"/>
    <w:rsid w:val="003C1C57"/>
    <w:rsid w:val="003C20B8"/>
    <w:rsid w:val="003C2B9F"/>
    <w:rsid w:val="003C2CEF"/>
    <w:rsid w:val="003C2D6D"/>
    <w:rsid w:val="003C2F65"/>
    <w:rsid w:val="003C306F"/>
    <w:rsid w:val="003C391C"/>
    <w:rsid w:val="003C4B3F"/>
    <w:rsid w:val="003C50CE"/>
    <w:rsid w:val="003C52AA"/>
    <w:rsid w:val="003C6570"/>
    <w:rsid w:val="003C6ADD"/>
    <w:rsid w:val="003C6C1F"/>
    <w:rsid w:val="003D099A"/>
    <w:rsid w:val="003D0B91"/>
    <w:rsid w:val="003D362C"/>
    <w:rsid w:val="003D41FD"/>
    <w:rsid w:val="003D55FA"/>
    <w:rsid w:val="003D66BB"/>
    <w:rsid w:val="003D68F2"/>
    <w:rsid w:val="003D7278"/>
    <w:rsid w:val="003D7DBD"/>
    <w:rsid w:val="003E01F4"/>
    <w:rsid w:val="003E024E"/>
    <w:rsid w:val="003E036B"/>
    <w:rsid w:val="003E1651"/>
    <w:rsid w:val="003E1BE1"/>
    <w:rsid w:val="003E38FA"/>
    <w:rsid w:val="003E39CA"/>
    <w:rsid w:val="003E4385"/>
    <w:rsid w:val="003E506E"/>
    <w:rsid w:val="003E56DC"/>
    <w:rsid w:val="003F0279"/>
    <w:rsid w:val="003F1B20"/>
    <w:rsid w:val="003F1B3A"/>
    <w:rsid w:val="003F2917"/>
    <w:rsid w:val="003F2984"/>
    <w:rsid w:val="003F2F74"/>
    <w:rsid w:val="003F3EE5"/>
    <w:rsid w:val="003F42C3"/>
    <w:rsid w:val="003F4949"/>
    <w:rsid w:val="003F5B4A"/>
    <w:rsid w:val="003F5D81"/>
    <w:rsid w:val="003F6E14"/>
    <w:rsid w:val="003F7179"/>
    <w:rsid w:val="00401A2D"/>
    <w:rsid w:val="0040421E"/>
    <w:rsid w:val="00404CF7"/>
    <w:rsid w:val="00407C56"/>
    <w:rsid w:val="00416B09"/>
    <w:rsid w:val="00417A52"/>
    <w:rsid w:val="004221D0"/>
    <w:rsid w:val="004224EB"/>
    <w:rsid w:val="004247EA"/>
    <w:rsid w:val="00424D35"/>
    <w:rsid w:val="0042512A"/>
    <w:rsid w:val="00425943"/>
    <w:rsid w:val="00426D86"/>
    <w:rsid w:val="004274ED"/>
    <w:rsid w:val="004274FA"/>
    <w:rsid w:val="00430568"/>
    <w:rsid w:val="00435C96"/>
    <w:rsid w:val="00436120"/>
    <w:rsid w:val="00436E0A"/>
    <w:rsid w:val="00440AF7"/>
    <w:rsid w:val="0044314A"/>
    <w:rsid w:val="004434F2"/>
    <w:rsid w:val="004446D4"/>
    <w:rsid w:val="00446422"/>
    <w:rsid w:val="00446751"/>
    <w:rsid w:val="00446FBC"/>
    <w:rsid w:val="004506D7"/>
    <w:rsid w:val="00453D0F"/>
    <w:rsid w:val="00453DA5"/>
    <w:rsid w:val="00455532"/>
    <w:rsid w:val="00455E58"/>
    <w:rsid w:val="0046182F"/>
    <w:rsid w:val="00461BC5"/>
    <w:rsid w:val="00463081"/>
    <w:rsid w:val="0046708B"/>
    <w:rsid w:val="00470F78"/>
    <w:rsid w:val="00471290"/>
    <w:rsid w:val="004725E5"/>
    <w:rsid w:val="004756AC"/>
    <w:rsid w:val="00475B87"/>
    <w:rsid w:val="0047645C"/>
    <w:rsid w:val="00476624"/>
    <w:rsid w:val="00476FFA"/>
    <w:rsid w:val="0047761A"/>
    <w:rsid w:val="004802CB"/>
    <w:rsid w:val="0048119B"/>
    <w:rsid w:val="0048137C"/>
    <w:rsid w:val="00482535"/>
    <w:rsid w:val="00484884"/>
    <w:rsid w:val="00484A58"/>
    <w:rsid w:val="00486C1F"/>
    <w:rsid w:val="0048783D"/>
    <w:rsid w:val="004905D5"/>
    <w:rsid w:val="0049178D"/>
    <w:rsid w:val="00491E50"/>
    <w:rsid w:val="00493A29"/>
    <w:rsid w:val="00493EBC"/>
    <w:rsid w:val="00494824"/>
    <w:rsid w:val="00494C02"/>
    <w:rsid w:val="00494C05"/>
    <w:rsid w:val="004A181B"/>
    <w:rsid w:val="004A3952"/>
    <w:rsid w:val="004A4334"/>
    <w:rsid w:val="004A6044"/>
    <w:rsid w:val="004A6E6E"/>
    <w:rsid w:val="004B215C"/>
    <w:rsid w:val="004B21D1"/>
    <w:rsid w:val="004B25BA"/>
    <w:rsid w:val="004B3939"/>
    <w:rsid w:val="004B44BE"/>
    <w:rsid w:val="004B47F2"/>
    <w:rsid w:val="004B6B94"/>
    <w:rsid w:val="004B7F8D"/>
    <w:rsid w:val="004C0840"/>
    <w:rsid w:val="004C1FC0"/>
    <w:rsid w:val="004C2881"/>
    <w:rsid w:val="004C3285"/>
    <w:rsid w:val="004C4620"/>
    <w:rsid w:val="004C46B1"/>
    <w:rsid w:val="004C4869"/>
    <w:rsid w:val="004C517A"/>
    <w:rsid w:val="004C7D0C"/>
    <w:rsid w:val="004D20E2"/>
    <w:rsid w:val="004D3002"/>
    <w:rsid w:val="004D3BF9"/>
    <w:rsid w:val="004D65E8"/>
    <w:rsid w:val="004D7C1C"/>
    <w:rsid w:val="004E0C44"/>
    <w:rsid w:val="004E0D0E"/>
    <w:rsid w:val="004E1A5D"/>
    <w:rsid w:val="004E287C"/>
    <w:rsid w:val="004E46A5"/>
    <w:rsid w:val="004E50F2"/>
    <w:rsid w:val="004E528F"/>
    <w:rsid w:val="004E5E51"/>
    <w:rsid w:val="004E6E0B"/>
    <w:rsid w:val="004E742B"/>
    <w:rsid w:val="004F08E2"/>
    <w:rsid w:val="004F341B"/>
    <w:rsid w:val="004F4CE9"/>
    <w:rsid w:val="004F6AE7"/>
    <w:rsid w:val="00500BDF"/>
    <w:rsid w:val="00502AD4"/>
    <w:rsid w:val="00503061"/>
    <w:rsid w:val="00503AB4"/>
    <w:rsid w:val="0050446C"/>
    <w:rsid w:val="00506975"/>
    <w:rsid w:val="005112B9"/>
    <w:rsid w:val="005113BC"/>
    <w:rsid w:val="00512FAD"/>
    <w:rsid w:val="005132E7"/>
    <w:rsid w:val="0051385E"/>
    <w:rsid w:val="00513D1A"/>
    <w:rsid w:val="005141D9"/>
    <w:rsid w:val="00515332"/>
    <w:rsid w:val="005158CD"/>
    <w:rsid w:val="00515E36"/>
    <w:rsid w:val="005167CF"/>
    <w:rsid w:val="00517426"/>
    <w:rsid w:val="00517C8F"/>
    <w:rsid w:val="005214CF"/>
    <w:rsid w:val="00521FFB"/>
    <w:rsid w:val="00522E49"/>
    <w:rsid w:val="00523EF5"/>
    <w:rsid w:val="00525BD4"/>
    <w:rsid w:val="00526151"/>
    <w:rsid w:val="005273B3"/>
    <w:rsid w:val="005319D0"/>
    <w:rsid w:val="00531CC4"/>
    <w:rsid w:val="00531CF8"/>
    <w:rsid w:val="0053295D"/>
    <w:rsid w:val="0053396A"/>
    <w:rsid w:val="005350A9"/>
    <w:rsid w:val="00536680"/>
    <w:rsid w:val="005407D1"/>
    <w:rsid w:val="00541888"/>
    <w:rsid w:val="00541D80"/>
    <w:rsid w:val="00542BF6"/>
    <w:rsid w:val="005450CC"/>
    <w:rsid w:val="00545BE9"/>
    <w:rsid w:val="00547CE6"/>
    <w:rsid w:val="00550059"/>
    <w:rsid w:val="00550CBB"/>
    <w:rsid w:val="00554807"/>
    <w:rsid w:val="00554EF0"/>
    <w:rsid w:val="005550DA"/>
    <w:rsid w:val="005556BA"/>
    <w:rsid w:val="0055598D"/>
    <w:rsid w:val="005562DB"/>
    <w:rsid w:val="00556554"/>
    <w:rsid w:val="00557707"/>
    <w:rsid w:val="00557DB9"/>
    <w:rsid w:val="00561243"/>
    <w:rsid w:val="00561431"/>
    <w:rsid w:val="005623F8"/>
    <w:rsid w:val="0056372C"/>
    <w:rsid w:val="00564275"/>
    <w:rsid w:val="005651E5"/>
    <w:rsid w:val="0056759D"/>
    <w:rsid w:val="005700AC"/>
    <w:rsid w:val="005711AF"/>
    <w:rsid w:val="00571AE9"/>
    <w:rsid w:val="00572014"/>
    <w:rsid w:val="005726E4"/>
    <w:rsid w:val="00572B35"/>
    <w:rsid w:val="005740E7"/>
    <w:rsid w:val="005744E4"/>
    <w:rsid w:val="00574A97"/>
    <w:rsid w:val="00576218"/>
    <w:rsid w:val="0057640F"/>
    <w:rsid w:val="00577D57"/>
    <w:rsid w:val="005829ED"/>
    <w:rsid w:val="005852AD"/>
    <w:rsid w:val="00587381"/>
    <w:rsid w:val="00587BAE"/>
    <w:rsid w:val="005919AA"/>
    <w:rsid w:val="00591C90"/>
    <w:rsid w:val="005928A5"/>
    <w:rsid w:val="005939BA"/>
    <w:rsid w:val="00593DFD"/>
    <w:rsid w:val="00594C46"/>
    <w:rsid w:val="00596EAC"/>
    <w:rsid w:val="005A09E2"/>
    <w:rsid w:val="005A0D0A"/>
    <w:rsid w:val="005A2B64"/>
    <w:rsid w:val="005A3B16"/>
    <w:rsid w:val="005A40CA"/>
    <w:rsid w:val="005A4C1A"/>
    <w:rsid w:val="005A4C4C"/>
    <w:rsid w:val="005A706D"/>
    <w:rsid w:val="005B17D5"/>
    <w:rsid w:val="005B200C"/>
    <w:rsid w:val="005B35C1"/>
    <w:rsid w:val="005B3602"/>
    <w:rsid w:val="005B415E"/>
    <w:rsid w:val="005B61F4"/>
    <w:rsid w:val="005B648B"/>
    <w:rsid w:val="005B653B"/>
    <w:rsid w:val="005B6E01"/>
    <w:rsid w:val="005C0101"/>
    <w:rsid w:val="005C0797"/>
    <w:rsid w:val="005C2112"/>
    <w:rsid w:val="005C2681"/>
    <w:rsid w:val="005C391E"/>
    <w:rsid w:val="005C40A1"/>
    <w:rsid w:val="005C759D"/>
    <w:rsid w:val="005D0DC3"/>
    <w:rsid w:val="005D1738"/>
    <w:rsid w:val="005D3558"/>
    <w:rsid w:val="005D3C97"/>
    <w:rsid w:val="005D3FA9"/>
    <w:rsid w:val="005D4960"/>
    <w:rsid w:val="005D4BD0"/>
    <w:rsid w:val="005D4F1B"/>
    <w:rsid w:val="005D783D"/>
    <w:rsid w:val="005E025B"/>
    <w:rsid w:val="005E227B"/>
    <w:rsid w:val="005E40AA"/>
    <w:rsid w:val="005E7549"/>
    <w:rsid w:val="005E7C7A"/>
    <w:rsid w:val="005F118D"/>
    <w:rsid w:val="005F226C"/>
    <w:rsid w:val="005F2649"/>
    <w:rsid w:val="005F38DE"/>
    <w:rsid w:val="005F3F6B"/>
    <w:rsid w:val="005F4DA4"/>
    <w:rsid w:val="005F5483"/>
    <w:rsid w:val="005F7C5E"/>
    <w:rsid w:val="00601256"/>
    <w:rsid w:val="006037C7"/>
    <w:rsid w:val="00604376"/>
    <w:rsid w:val="006048C7"/>
    <w:rsid w:val="00605A4C"/>
    <w:rsid w:val="00605AD2"/>
    <w:rsid w:val="006067A2"/>
    <w:rsid w:val="00607ADD"/>
    <w:rsid w:val="00610B92"/>
    <w:rsid w:val="00610EBA"/>
    <w:rsid w:val="00610EFB"/>
    <w:rsid w:val="00612D36"/>
    <w:rsid w:val="006141AB"/>
    <w:rsid w:val="00616DBC"/>
    <w:rsid w:val="0061770E"/>
    <w:rsid w:val="0061799C"/>
    <w:rsid w:val="00620174"/>
    <w:rsid w:val="006205D3"/>
    <w:rsid w:val="006209E8"/>
    <w:rsid w:val="00621979"/>
    <w:rsid w:val="00621AC3"/>
    <w:rsid w:val="00621C20"/>
    <w:rsid w:val="00622ADD"/>
    <w:rsid w:val="006242A7"/>
    <w:rsid w:val="0062484A"/>
    <w:rsid w:val="00626C9A"/>
    <w:rsid w:val="0062734A"/>
    <w:rsid w:val="00627C41"/>
    <w:rsid w:val="00630F0B"/>
    <w:rsid w:val="006346A2"/>
    <w:rsid w:val="00636AD4"/>
    <w:rsid w:val="00637159"/>
    <w:rsid w:val="006414EA"/>
    <w:rsid w:val="00641F9E"/>
    <w:rsid w:val="00642768"/>
    <w:rsid w:val="0064348B"/>
    <w:rsid w:val="00643D8E"/>
    <w:rsid w:val="0064500B"/>
    <w:rsid w:val="00645669"/>
    <w:rsid w:val="006464BE"/>
    <w:rsid w:val="0065038E"/>
    <w:rsid w:val="00650455"/>
    <w:rsid w:val="0065265F"/>
    <w:rsid w:val="006534E2"/>
    <w:rsid w:val="006536ED"/>
    <w:rsid w:val="0065459B"/>
    <w:rsid w:val="006548A4"/>
    <w:rsid w:val="006603DE"/>
    <w:rsid w:val="00661447"/>
    <w:rsid w:val="006631C6"/>
    <w:rsid w:val="00663B99"/>
    <w:rsid w:val="0066593B"/>
    <w:rsid w:val="00665CDF"/>
    <w:rsid w:val="00666C85"/>
    <w:rsid w:val="00670091"/>
    <w:rsid w:val="006750EC"/>
    <w:rsid w:val="006766D9"/>
    <w:rsid w:val="006769B2"/>
    <w:rsid w:val="006770FD"/>
    <w:rsid w:val="00682970"/>
    <w:rsid w:val="0068378A"/>
    <w:rsid w:val="006857A9"/>
    <w:rsid w:val="0068736B"/>
    <w:rsid w:val="0069002E"/>
    <w:rsid w:val="00690A23"/>
    <w:rsid w:val="0069130B"/>
    <w:rsid w:val="006924A0"/>
    <w:rsid w:val="00692844"/>
    <w:rsid w:val="00692C9F"/>
    <w:rsid w:val="00693DB5"/>
    <w:rsid w:val="0069590E"/>
    <w:rsid w:val="006959E5"/>
    <w:rsid w:val="00695B29"/>
    <w:rsid w:val="00695E3D"/>
    <w:rsid w:val="00696A25"/>
    <w:rsid w:val="00696A72"/>
    <w:rsid w:val="006A0494"/>
    <w:rsid w:val="006A0953"/>
    <w:rsid w:val="006A0FC2"/>
    <w:rsid w:val="006A1381"/>
    <w:rsid w:val="006A144E"/>
    <w:rsid w:val="006A2D60"/>
    <w:rsid w:val="006A3179"/>
    <w:rsid w:val="006A449D"/>
    <w:rsid w:val="006A493A"/>
    <w:rsid w:val="006A5363"/>
    <w:rsid w:val="006A5810"/>
    <w:rsid w:val="006B0124"/>
    <w:rsid w:val="006B0FA4"/>
    <w:rsid w:val="006B4CD5"/>
    <w:rsid w:val="006C075F"/>
    <w:rsid w:val="006C17DF"/>
    <w:rsid w:val="006C18F6"/>
    <w:rsid w:val="006C46A1"/>
    <w:rsid w:val="006C4890"/>
    <w:rsid w:val="006C690F"/>
    <w:rsid w:val="006C74F6"/>
    <w:rsid w:val="006C7625"/>
    <w:rsid w:val="006D035D"/>
    <w:rsid w:val="006D059B"/>
    <w:rsid w:val="006D1052"/>
    <w:rsid w:val="006D24A3"/>
    <w:rsid w:val="006D3E7D"/>
    <w:rsid w:val="006D4074"/>
    <w:rsid w:val="006E04FF"/>
    <w:rsid w:val="006E2065"/>
    <w:rsid w:val="006E242D"/>
    <w:rsid w:val="006E3156"/>
    <w:rsid w:val="006E3DFC"/>
    <w:rsid w:val="006E3FCB"/>
    <w:rsid w:val="006E523A"/>
    <w:rsid w:val="006E73F7"/>
    <w:rsid w:val="006E7704"/>
    <w:rsid w:val="006F123D"/>
    <w:rsid w:val="006F3F0A"/>
    <w:rsid w:val="006F5476"/>
    <w:rsid w:val="006F678D"/>
    <w:rsid w:val="006F73F8"/>
    <w:rsid w:val="006F7D3C"/>
    <w:rsid w:val="0070244F"/>
    <w:rsid w:val="00702D33"/>
    <w:rsid w:val="007032FA"/>
    <w:rsid w:val="0070330E"/>
    <w:rsid w:val="00703F65"/>
    <w:rsid w:val="00704D28"/>
    <w:rsid w:val="00705E1C"/>
    <w:rsid w:val="00706A0F"/>
    <w:rsid w:val="00706AB7"/>
    <w:rsid w:val="00706FEB"/>
    <w:rsid w:val="007070AC"/>
    <w:rsid w:val="00707F8B"/>
    <w:rsid w:val="007109CF"/>
    <w:rsid w:val="007114E8"/>
    <w:rsid w:val="007126F6"/>
    <w:rsid w:val="00713E01"/>
    <w:rsid w:val="00717937"/>
    <w:rsid w:val="00723E98"/>
    <w:rsid w:val="00724705"/>
    <w:rsid w:val="00724CA8"/>
    <w:rsid w:val="00725D66"/>
    <w:rsid w:val="00726376"/>
    <w:rsid w:val="007309C9"/>
    <w:rsid w:val="007311BE"/>
    <w:rsid w:val="00733B67"/>
    <w:rsid w:val="00733C7B"/>
    <w:rsid w:val="00736490"/>
    <w:rsid w:val="007404A4"/>
    <w:rsid w:val="007415A9"/>
    <w:rsid w:val="00741C41"/>
    <w:rsid w:val="00742DFC"/>
    <w:rsid w:val="00744B97"/>
    <w:rsid w:val="007454E3"/>
    <w:rsid w:val="007466A1"/>
    <w:rsid w:val="00747361"/>
    <w:rsid w:val="00747B11"/>
    <w:rsid w:val="00751FB6"/>
    <w:rsid w:val="007530AF"/>
    <w:rsid w:val="0075379D"/>
    <w:rsid w:val="00753E7B"/>
    <w:rsid w:val="007570E4"/>
    <w:rsid w:val="007574BF"/>
    <w:rsid w:val="00757574"/>
    <w:rsid w:val="00757DEF"/>
    <w:rsid w:val="007656CE"/>
    <w:rsid w:val="007666DD"/>
    <w:rsid w:val="00766A14"/>
    <w:rsid w:val="0077084B"/>
    <w:rsid w:val="00772B97"/>
    <w:rsid w:val="00773DE0"/>
    <w:rsid w:val="00780218"/>
    <w:rsid w:val="007814A8"/>
    <w:rsid w:val="00782988"/>
    <w:rsid w:val="007829C9"/>
    <w:rsid w:val="00782D81"/>
    <w:rsid w:val="00783621"/>
    <w:rsid w:val="007838F6"/>
    <w:rsid w:val="00783C10"/>
    <w:rsid w:val="00785E93"/>
    <w:rsid w:val="00785F84"/>
    <w:rsid w:val="007864B8"/>
    <w:rsid w:val="00787A56"/>
    <w:rsid w:val="007909FA"/>
    <w:rsid w:val="00791AD7"/>
    <w:rsid w:val="00792140"/>
    <w:rsid w:val="007932FF"/>
    <w:rsid w:val="00793B45"/>
    <w:rsid w:val="00794716"/>
    <w:rsid w:val="00794815"/>
    <w:rsid w:val="0079583E"/>
    <w:rsid w:val="00797AF2"/>
    <w:rsid w:val="007A0BB7"/>
    <w:rsid w:val="007A0EDA"/>
    <w:rsid w:val="007A3098"/>
    <w:rsid w:val="007A36C3"/>
    <w:rsid w:val="007A45A9"/>
    <w:rsid w:val="007A53CA"/>
    <w:rsid w:val="007A6FCA"/>
    <w:rsid w:val="007A7625"/>
    <w:rsid w:val="007B08A6"/>
    <w:rsid w:val="007B0BEE"/>
    <w:rsid w:val="007B2236"/>
    <w:rsid w:val="007B32CB"/>
    <w:rsid w:val="007B341F"/>
    <w:rsid w:val="007B3DF3"/>
    <w:rsid w:val="007C192C"/>
    <w:rsid w:val="007C40A5"/>
    <w:rsid w:val="007C5226"/>
    <w:rsid w:val="007C5E48"/>
    <w:rsid w:val="007D1216"/>
    <w:rsid w:val="007D2A7B"/>
    <w:rsid w:val="007D2C51"/>
    <w:rsid w:val="007D32B3"/>
    <w:rsid w:val="007D7F2A"/>
    <w:rsid w:val="007E24B0"/>
    <w:rsid w:val="007E320E"/>
    <w:rsid w:val="007E552E"/>
    <w:rsid w:val="007E6771"/>
    <w:rsid w:val="007E6B4B"/>
    <w:rsid w:val="007F0867"/>
    <w:rsid w:val="007F0E59"/>
    <w:rsid w:val="007F16FD"/>
    <w:rsid w:val="007F232B"/>
    <w:rsid w:val="007F27B1"/>
    <w:rsid w:val="007F2B3E"/>
    <w:rsid w:val="007F3D01"/>
    <w:rsid w:val="007F4768"/>
    <w:rsid w:val="007F4CA9"/>
    <w:rsid w:val="007F50F9"/>
    <w:rsid w:val="007F511C"/>
    <w:rsid w:val="007F51B3"/>
    <w:rsid w:val="007F6A35"/>
    <w:rsid w:val="007F7419"/>
    <w:rsid w:val="00800ED8"/>
    <w:rsid w:val="0080217D"/>
    <w:rsid w:val="008022E9"/>
    <w:rsid w:val="00804B8D"/>
    <w:rsid w:val="00806DFA"/>
    <w:rsid w:val="0081096C"/>
    <w:rsid w:val="00810A81"/>
    <w:rsid w:val="00810AC0"/>
    <w:rsid w:val="008119A3"/>
    <w:rsid w:val="00812894"/>
    <w:rsid w:val="00816057"/>
    <w:rsid w:val="0081772D"/>
    <w:rsid w:val="00820E89"/>
    <w:rsid w:val="00821CEC"/>
    <w:rsid w:val="008230F5"/>
    <w:rsid w:val="008234ED"/>
    <w:rsid w:val="0082620B"/>
    <w:rsid w:val="00826289"/>
    <w:rsid w:val="008266C4"/>
    <w:rsid w:val="0082771A"/>
    <w:rsid w:val="008278AE"/>
    <w:rsid w:val="00827F9B"/>
    <w:rsid w:val="00830978"/>
    <w:rsid w:val="00833317"/>
    <w:rsid w:val="00834AF9"/>
    <w:rsid w:val="00836785"/>
    <w:rsid w:val="00836973"/>
    <w:rsid w:val="00837850"/>
    <w:rsid w:val="008420C8"/>
    <w:rsid w:val="008421CC"/>
    <w:rsid w:val="00842252"/>
    <w:rsid w:val="00842F8A"/>
    <w:rsid w:val="00844744"/>
    <w:rsid w:val="0084479D"/>
    <w:rsid w:val="00845E19"/>
    <w:rsid w:val="008476F6"/>
    <w:rsid w:val="00847EA7"/>
    <w:rsid w:val="00850187"/>
    <w:rsid w:val="00850A49"/>
    <w:rsid w:val="00851975"/>
    <w:rsid w:val="00854B41"/>
    <w:rsid w:val="008550FB"/>
    <w:rsid w:val="0086197F"/>
    <w:rsid w:val="00861E32"/>
    <w:rsid w:val="00861F00"/>
    <w:rsid w:val="00862C77"/>
    <w:rsid w:val="008648CE"/>
    <w:rsid w:val="00864B03"/>
    <w:rsid w:val="00864FE2"/>
    <w:rsid w:val="0086569F"/>
    <w:rsid w:val="00866978"/>
    <w:rsid w:val="00867657"/>
    <w:rsid w:val="00871ADE"/>
    <w:rsid w:val="00871D79"/>
    <w:rsid w:val="0087270D"/>
    <w:rsid w:val="0087406F"/>
    <w:rsid w:val="00874AA0"/>
    <w:rsid w:val="00874FB7"/>
    <w:rsid w:val="00875612"/>
    <w:rsid w:val="008819B4"/>
    <w:rsid w:val="00881BB3"/>
    <w:rsid w:val="008825B3"/>
    <w:rsid w:val="0088291C"/>
    <w:rsid w:val="008840B6"/>
    <w:rsid w:val="00885B60"/>
    <w:rsid w:val="00890E70"/>
    <w:rsid w:val="0089249E"/>
    <w:rsid w:val="0089265D"/>
    <w:rsid w:val="00893017"/>
    <w:rsid w:val="008953A1"/>
    <w:rsid w:val="008969D0"/>
    <w:rsid w:val="008A00D9"/>
    <w:rsid w:val="008A0895"/>
    <w:rsid w:val="008A0BCC"/>
    <w:rsid w:val="008A0D4A"/>
    <w:rsid w:val="008A1BD7"/>
    <w:rsid w:val="008A41CE"/>
    <w:rsid w:val="008A41DD"/>
    <w:rsid w:val="008A4988"/>
    <w:rsid w:val="008A4D14"/>
    <w:rsid w:val="008A51E7"/>
    <w:rsid w:val="008A6C4C"/>
    <w:rsid w:val="008B0077"/>
    <w:rsid w:val="008B03F7"/>
    <w:rsid w:val="008B0C63"/>
    <w:rsid w:val="008B42F7"/>
    <w:rsid w:val="008B4C96"/>
    <w:rsid w:val="008B6F21"/>
    <w:rsid w:val="008B78B3"/>
    <w:rsid w:val="008C0183"/>
    <w:rsid w:val="008C0C33"/>
    <w:rsid w:val="008C1488"/>
    <w:rsid w:val="008C184A"/>
    <w:rsid w:val="008C1B5B"/>
    <w:rsid w:val="008C2F46"/>
    <w:rsid w:val="008C3620"/>
    <w:rsid w:val="008C3C24"/>
    <w:rsid w:val="008C4647"/>
    <w:rsid w:val="008C6D7A"/>
    <w:rsid w:val="008D2F2D"/>
    <w:rsid w:val="008D33F3"/>
    <w:rsid w:val="008D3EFF"/>
    <w:rsid w:val="008D4A75"/>
    <w:rsid w:val="008D4E2E"/>
    <w:rsid w:val="008D5541"/>
    <w:rsid w:val="008D6275"/>
    <w:rsid w:val="008D6ED5"/>
    <w:rsid w:val="008D6FD5"/>
    <w:rsid w:val="008D78DB"/>
    <w:rsid w:val="008E0075"/>
    <w:rsid w:val="008E1A74"/>
    <w:rsid w:val="008E2EE9"/>
    <w:rsid w:val="008E43FD"/>
    <w:rsid w:val="008E5849"/>
    <w:rsid w:val="008E5A55"/>
    <w:rsid w:val="008E5E01"/>
    <w:rsid w:val="008F0229"/>
    <w:rsid w:val="008F04B5"/>
    <w:rsid w:val="008F1D85"/>
    <w:rsid w:val="008F3316"/>
    <w:rsid w:val="008F4B10"/>
    <w:rsid w:val="00900B97"/>
    <w:rsid w:val="0090246B"/>
    <w:rsid w:val="00902BF3"/>
    <w:rsid w:val="0090313B"/>
    <w:rsid w:val="009037BD"/>
    <w:rsid w:val="00904A13"/>
    <w:rsid w:val="0090555C"/>
    <w:rsid w:val="00905F4B"/>
    <w:rsid w:val="00905FE1"/>
    <w:rsid w:val="00906CE6"/>
    <w:rsid w:val="009074D5"/>
    <w:rsid w:val="00907EC6"/>
    <w:rsid w:val="00910FE6"/>
    <w:rsid w:val="0091156C"/>
    <w:rsid w:val="009128C7"/>
    <w:rsid w:val="00912EB2"/>
    <w:rsid w:val="009153F5"/>
    <w:rsid w:val="0091589C"/>
    <w:rsid w:val="00916E5C"/>
    <w:rsid w:val="0091777D"/>
    <w:rsid w:val="00920955"/>
    <w:rsid w:val="00922600"/>
    <w:rsid w:val="009235FA"/>
    <w:rsid w:val="00927CC1"/>
    <w:rsid w:val="009312D0"/>
    <w:rsid w:val="00931A9B"/>
    <w:rsid w:val="00932347"/>
    <w:rsid w:val="00933631"/>
    <w:rsid w:val="00934363"/>
    <w:rsid w:val="00935CE2"/>
    <w:rsid w:val="00936951"/>
    <w:rsid w:val="0093732D"/>
    <w:rsid w:val="00937DA9"/>
    <w:rsid w:val="00940D96"/>
    <w:rsid w:val="00942AF2"/>
    <w:rsid w:val="00945604"/>
    <w:rsid w:val="00947166"/>
    <w:rsid w:val="009526B4"/>
    <w:rsid w:val="00952817"/>
    <w:rsid w:val="00952A91"/>
    <w:rsid w:val="0095345F"/>
    <w:rsid w:val="0095355B"/>
    <w:rsid w:val="00953BB8"/>
    <w:rsid w:val="00955009"/>
    <w:rsid w:val="00955624"/>
    <w:rsid w:val="00955AB1"/>
    <w:rsid w:val="009604C5"/>
    <w:rsid w:val="00963B92"/>
    <w:rsid w:val="00963CC3"/>
    <w:rsid w:val="009655BE"/>
    <w:rsid w:val="009657BC"/>
    <w:rsid w:val="009661D3"/>
    <w:rsid w:val="0097155F"/>
    <w:rsid w:val="00971E52"/>
    <w:rsid w:val="009762BA"/>
    <w:rsid w:val="00976A1A"/>
    <w:rsid w:val="0098031F"/>
    <w:rsid w:val="00980AFB"/>
    <w:rsid w:val="00981AB7"/>
    <w:rsid w:val="00984C03"/>
    <w:rsid w:val="00986779"/>
    <w:rsid w:val="009873E2"/>
    <w:rsid w:val="0099027B"/>
    <w:rsid w:val="009904D9"/>
    <w:rsid w:val="00991737"/>
    <w:rsid w:val="0099244F"/>
    <w:rsid w:val="00994885"/>
    <w:rsid w:val="0099565A"/>
    <w:rsid w:val="009962E8"/>
    <w:rsid w:val="009963B3"/>
    <w:rsid w:val="00997EB7"/>
    <w:rsid w:val="009A078B"/>
    <w:rsid w:val="009A146A"/>
    <w:rsid w:val="009A285F"/>
    <w:rsid w:val="009A29B1"/>
    <w:rsid w:val="009A2F74"/>
    <w:rsid w:val="009A2F7E"/>
    <w:rsid w:val="009A5751"/>
    <w:rsid w:val="009A67C8"/>
    <w:rsid w:val="009B12F9"/>
    <w:rsid w:val="009B2287"/>
    <w:rsid w:val="009B3163"/>
    <w:rsid w:val="009B3AB4"/>
    <w:rsid w:val="009B656B"/>
    <w:rsid w:val="009B79A0"/>
    <w:rsid w:val="009C0495"/>
    <w:rsid w:val="009C04CA"/>
    <w:rsid w:val="009C0D65"/>
    <w:rsid w:val="009C17CF"/>
    <w:rsid w:val="009C17E7"/>
    <w:rsid w:val="009C1A2F"/>
    <w:rsid w:val="009C3C4F"/>
    <w:rsid w:val="009C3F8A"/>
    <w:rsid w:val="009C4CCD"/>
    <w:rsid w:val="009C5A72"/>
    <w:rsid w:val="009D1C5D"/>
    <w:rsid w:val="009D31DB"/>
    <w:rsid w:val="009D3B9A"/>
    <w:rsid w:val="009D3CA7"/>
    <w:rsid w:val="009D5A2C"/>
    <w:rsid w:val="009D5E68"/>
    <w:rsid w:val="009D61BE"/>
    <w:rsid w:val="009D7E43"/>
    <w:rsid w:val="009E25A9"/>
    <w:rsid w:val="009E2A07"/>
    <w:rsid w:val="009E2DBE"/>
    <w:rsid w:val="009E3B06"/>
    <w:rsid w:val="009E4A48"/>
    <w:rsid w:val="009E538E"/>
    <w:rsid w:val="009E58FB"/>
    <w:rsid w:val="009E601B"/>
    <w:rsid w:val="009E6355"/>
    <w:rsid w:val="009F02B2"/>
    <w:rsid w:val="009F03B0"/>
    <w:rsid w:val="009F182E"/>
    <w:rsid w:val="009F205C"/>
    <w:rsid w:val="009F25C1"/>
    <w:rsid w:val="009F3E7C"/>
    <w:rsid w:val="009F5EEA"/>
    <w:rsid w:val="009F74F8"/>
    <w:rsid w:val="00A00B50"/>
    <w:rsid w:val="00A01808"/>
    <w:rsid w:val="00A03F95"/>
    <w:rsid w:val="00A04907"/>
    <w:rsid w:val="00A055BC"/>
    <w:rsid w:val="00A05739"/>
    <w:rsid w:val="00A1083C"/>
    <w:rsid w:val="00A11BAF"/>
    <w:rsid w:val="00A12324"/>
    <w:rsid w:val="00A133EC"/>
    <w:rsid w:val="00A1377B"/>
    <w:rsid w:val="00A15964"/>
    <w:rsid w:val="00A15AAE"/>
    <w:rsid w:val="00A15D9D"/>
    <w:rsid w:val="00A16E62"/>
    <w:rsid w:val="00A21C89"/>
    <w:rsid w:val="00A22E77"/>
    <w:rsid w:val="00A25ED0"/>
    <w:rsid w:val="00A2730A"/>
    <w:rsid w:val="00A30872"/>
    <w:rsid w:val="00A31053"/>
    <w:rsid w:val="00A3183C"/>
    <w:rsid w:val="00A31F94"/>
    <w:rsid w:val="00A3286A"/>
    <w:rsid w:val="00A34B6B"/>
    <w:rsid w:val="00A34DDD"/>
    <w:rsid w:val="00A34F0F"/>
    <w:rsid w:val="00A362DA"/>
    <w:rsid w:val="00A3663B"/>
    <w:rsid w:val="00A36B64"/>
    <w:rsid w:val="00A36C7C"/>
    <w:rsid w:val="00A37314"/>
    <w:rsid w:val="00A415DE"/>
    <w:rsid w:val="00A41D41"/>
    <w:rsid w:val="00A43806"/>
    <w:rsid w:val="00A4571C"/>
    <w:rsid w:val="00A459FB"/>
    <w:rsid w:val="00A45D50"/>
    <w:rsid w:val="00A45E0F"/>
    <w:rsid w:val="00A46006"/>
    <w:rsid w:val="00A46B4A"/>
    <w:rsid w:val="00A47C12"/>
    <w:rsid w:val="00A513E0"/>
    <w:rsid w:val="00A51BE5"/>
    <w:rsid w:val="00A52066"/>
    <w:rsid w:val="00A526D1"/>
    <w:rsid w:val="00A536A9"/>
    <w:rsid w:val="00A538C1"/>
    <w:rsid w:val="00A55520"/>
    <w:rsid w:val="00A55F33"/>
    <w:rsid w:val="00A56F58"/>
    <w:rsid w:val="00A6198D"/>
    <w:rsid w:val="00A62CEE"/>
    <w:rsid w:val="00A63C60"/>
    <w:rsid w:val="00A63D3D"/>
    <w:rsid w:val="00A65046"/>
    <w:rsid w:val="00A65139"/>
    <w:rsid w:val="00A65D5D"/>
    <w:rsid w:val="00A7297E"/>
    <w:rsid w:val="00A730DC"/>
    <w:rsid w:val="00A7402E"/>
    <w:rsid w:val="00A74A1C"/>
    <w:rsid w:val="00A755E4"/>
    <w:rsid w:val="00A76494"/>
    <w:rsid w:val="00A764C8"/>
    <w:rsid w:val="00A76EAC"/>
    <w:rsid w:val="00A778ED"/>
    <w:rsid w:val="00A81304"/>
    <w:rsid w:val="00A8295C"/>
    <w:rsid w:val="00A83867"/>
    <w:rsid w:val="00A85F2A"/>
    <w:rsid w:val="00A87527"/>
    <w:rsid w:val="00A87CEE"/>
    <w:rsid w:val="00A9249E"/>
    <w:rsid w:val="00A95730"/>
    <w:rsid w:val="00A96BFF"/>
    <w:rsid w:val="00A97238"/>
    <w:rsid w:val="00AA0F39"/>
    <w:rsid w:val="00AA1DC3"/>
    <w:rsid w:val="00AA4205"/>
    <w:rsid w:val="00AA4D27"/>
    <w:rsid w:val="00AA50BF"/>
    <w:rsid w:val="00AA58F3"/>
    <w:rsid w:val="00AA5CE7"/>
    <w:rsid w:val="00AA6539"/>
    <w:rsid w:val="00AA6F28"/>
    <w:rsid w:val="00AA793D"/>
    <w:rsid w:val="00AA7EA9"/>
    <w:rsid w:val="00AB01C0"/>
    <w:rsid w:val="00AB01C5"/>
    <w:rsid w:val="00AB1343"/>
    <w:rsid w:val="00AB1EE6"/>
    <w:rsid w:val="00AB264F"/>
    <w:rsid w:val="00AB5C6C"/>
    <w:rsid w:val="00AB5F35"/>
    <w:rsid w:val="00AB605B"/>
    <w:rsid w:val="00AB6458"/>
    <w:rsid w:val="00AC1D2D"/>
    <w:rsid w:val="00AC1DB8"/>
    <w:rsid w:val="00AC282C"/>
    <w:rsid w:val="00AC34F3"/>
    <w:rsid w:val="00AC3685"/>
    <w:rsid w:val="00AC374A"/>
    <w:rsid w:val="00AC3DE2"/>
    <w:rsid w:val="00AC43BB"/>
    <w:rsid w:val="00AC575F"/>
    <w:rsid w:val="00AC58BD"/>
    <w:rsid w:val="00AD0488"/>
    <w:rsid w:val="00AD0CE5"/>
    <w:rsid w:val="00AD1E78"/>
    <w:rsid w:val="00AD61DD"/>
    <w:rsid w:val="00AD65F3"/>
    <w:rsid w:val="00AD6FA1"/>
    <w:rsid w:val="00AD7350"/>
    <w:rsid w:val="00AE0BBF"/>
    <w:rsid w:val="00AE1FC1"/>
    <w:rsid w:val="00AE24C4"/>
    <w:rsid w:val="00AE4988"/>
    <w:rsid w:val="00AE5E36"/>
    <w:rsid w:val="00AE6CCF"/>
    <w:rsid w:val="00AE708E"/>
    <w:rsid w:val="00AE7C66"/>
    <w:rsid w:val="00AF11C0"/>
    <w:rsid w:val="00AF28BB"/>
    <w:rsid w:val="00AF4302"/>
    <w:rsid w:val="00AF474E"/>
    <w:rsid w:val="00AF5382"/>
    <w:rsid w:val="00AF67B3"/>
    <w:rsid w:val="00AF696B"/>
    <w:rsid w:val="00AF713C"/>
    <w:rsid w:val="00AF78AB"/>
    <w:rsid w:val="00AF7F27"/>
    <w:rsid w:val="00AF7F33"/>
    <w:rsid w:val="00B008D0"/>
    <w:rsid w:val="00B03141"/>
    <w:rsid w:val="00B0430B"/>
    <w:rsid w:val="00B04C75"/>
    <w:rsid w:val="00B04FA4"/>
    <w:rsid w:val="00B05C8E"/>
    <w:rsid w:val="00B0606F"/>
    <w:rsid w:val="00B06769"/>
    <w:rsid w:val="00B07D32"/>
    <w:rsid w:val="00B07DA6"/>
    <w:rsid w:val="00B10D84"/>
    <w:rsid w:val="00B11370"/>
    <w:rsid w:val="00B117B3"/>
    <w:rsid w:val="00B11A7A"/>
    <w:rsid w:val="00B13131"/>
    <w:rsid w:val="00B209BA"/>
    <w:rsid w:val="00B20B19"/>
    <w:rsid w:val="00B22015"/>
    <w:rsid w:val="00B22168"/>
    <w:rsid w:val="00B2218B"/>
    <w:rsid w:val="00B22B6E"/>
    <w:rsid w:val="00B22F56"/>
    <w:rsid w:val="00B2419E"/>
    <w:rsid w:val="00B24398"/>
    <w:rsid w:val="00B25962"/>
    <w:rsid w:val="00B261D0"/>
    <w:rsid w:val="00B276AE"/>
    <w:rsid w:val="00B3006B"/>
    <w:rsid w:val="00B300F7"/>
    <w:rsid w:val="00B32575"/>
    <w:rsid w:val="00B32A55"/>
    <w:rsid w:val="00B3643D"/>
    <w:rsid w:val="00B36897"/>
    <w:rsid w:val="00B370F1"/>
    <w:rsid w:val="00B42B92"/>
    <w:rsid w:val="00B42BD1"/>
    <w:rsid w:val="00B42C5C"/>
    <w:rsid w:val="00B4421D"/>
    <w:rsid w:val="00B44FCF"/>
    <w:rsid w:val="00B46499"/>
    <w:rsid w:val="00B465D3"/>
    <w:rsid w:val="00B46EF2"/>
    <w:rsid w:val="00B52655"/>
    <w:rsid w:val="00B52B58"/>
    <w:rsid w:val="00B533AA"/>
    <w:rsid w:val="00B539CA"/>
    <w:rsid w:val="00B540D4"/>
    <w:rsid w:val="00B559C2"/>
    <w:rsid w:val="00B55DDA"/>
    <w:rsid w:val="00B60128"/>
    <w:rsid w:val="00B628BD"/>
    <w:rsid w:val="00B62FB0"/>
    <w:rsid w:val="00B6365A"/>
    <w:rsid w:val="00B6385C"/>
    <w:rsid w:val="00B6416D"/>
    <w:rsid w:val="00B65452"/>
    <w:rsid w:val="00B70F20"/>
    <w:rsid w:val="00B73AAE"/>
    <w:rsid w:val="00B77F43"/>
    <w:rsid w:val="00B8011E"/>
    <w:rsid w:val="00B80CF0"/>
    <w:rsid w:val="00B81238"/>
    <w:rsid w:val="00B8242F"/>
    <w:rsid w:val="00B86549"/>
    <w:rsid w:val="00B879A3"/>
    <w:rsid w:val="00B87E0C"/>
    <w:rsid w:val="00B9292E"/>
    <w:rsid w:val="00B932A2"/>
    <w:rsid w:val="00B95566"/>
    <w:rsid w:val="00B9597D"/>
    <w:rsid w:val="00B95FDC"/>
    <w:rsid w:val="00BA05B7"/>
    <w:rsid w:val="00BA1128"/>
    <w:rsid w:val="00BA245F"/>
    <w:rsid w:val="00BA2520"/>
    <w:rsid w:val="00BA25B0"/>
    <w:rsid w:val="00BA4332"/>
    <w:rsid w:val="00BA762B"/>
    <w:rsid w:val="00BB065C"/>
    <w:rsid w:val="00BB0E5A"/>
    <w:rsid w:val="00BB48F9"/>
    <w:rsid w:val="00BB4A4B"/>
    <w:rsid w:val="00BB5AF3"/>
    <w:rsid w:val="00BB6CFC"/>
    <w:rsid w:val="00BB70A9"/>
    <w:rsid w:val="00BB7D96"/>
    <w:rsid w:val="00BC104C"/>
    <w:rsid w:val="00BC170E"/>
    <w:rsid w:val="00BC1FD5"/>
    <w:rsid w:val="00BC2B5B"/>
    <w:rsid w:val="00BC3023"/>
    <w:rsid w:val="00BC4C24"/>
    <w:rsid w:val="00BC4D24"/>
    <w:rsid w:val="00BD0CF4"/>
    <w:rsid w:val="00BD118D"/>
    <w:rsid w:val="00BD2468"/>
    <w:rsid w:val="00BD2487"/>
    <w:rsid w:val="00BD281F"/>
    <w:rsid w:val="00BD2E4A"/>
    <w:rsid w:val="00BD4892"/>
    <w:rsid w:val="00BD4A6E"/>
    <w:rsid w:val="00BD5F6C"/>
    <w:rsid w:val="00BD6E6A"/>
    <w:rsid w:val="00BE0077"/>
    <w:rsid w:val="00BE0E7B"/>
    <w:rsid w:val="00BE0F08"/>
    <w:rsid w:val="00BE1884"/>
    <w:rsid w:val="00BE2A3D"/>
    <w:rsid w:val="00BE3022"/>
    <w:rsid w:val="00BE43A5"/>
    <w:rsid w:val="00BE4406"/>
    <w:rsid w:val="00BE5EA1"/>
    <w:rsid w:val="00BE5F09"/>
    <w:rsid w:val="00BE606E"/>
    <w:rsid w:val="00BE7621"/>
    <w:rsid w:val="00BF0ECD"/>
    <w:rsid w:val="00BF0F9E"/>
    <w:rsid w:val="00BF12B2"/>
    <w:rsid w:val="00BF18D7"/>
    <w:rsid w:val="00BF45A2"/>
    <w:rsid w:val="00BF518E"/>
    <w:rsid w:val="00BF7C30"/>
    <w:rsid w:val="00C0121C"/>
    <w:rsid w:val="00C01DF0"/>
    <w:rsid w:val="00C01ED9"/>
    <w:rsid w:val="00C02CF2"/>
    <w:rsid w:val="00C02F42"/>
    <w:rsid w:val="00C0613E"/>
    <w:rsid w:val="00C070C3"/>
    <w:rsid w:val="00C073CF"/>
    <w:rsid w:val="00C10363"/>
    <w:rsid w:val="00C105F2"/>
    <w:rsid w:val="00C10F3D"/>
    <w:rsid w:val="00C126F9"/>
    <w:rsid w:val="00C129F1"/>
    <w:rsid w:val="00C12F88"/>
    <w:rsid w:val="00C13122"/>
    <w:rsid w:val="00C13295"/>
    <w:rsid w:val="00C164CC"/>
    <w:rsid w:val="00C17BF4"/>
    <w:rsid w:val="00C208F0"/>
    <w:rsid w:val="00C21467"/>
    <w:rsid w:val="00C21CF2"/>
    <w:rsid w:val="00C229C9"/>
    <w:rsid w:val="00C22E5C"/>
    <w:rsid w:val="00C23D3E"/>
    <w:rsid w:val="00C25727"/>
    <w:rsid w:val="00C273A7"/>
    <w:rsid w:val="00C278B1"/>
    <w:rsid w:val="00C27944"/>
    <w:rsid w:val="00C308D8"/>
    <w:rsid w:val="00C30A00"/>
    <w:rsid w:val="00C31C9E"/>
    <w:rsid w:val="00C321AA"/>
    <w:rsid w:val="00C321B7"/>
    <w:rsid w:val="00C325D3"/>
    <w:rsid w:val="00C32D3F"/>
    <w:rsid w:val="00C33136"/>
    <w:rsid w:val="00C36B3D"/>
    <w:rsid w:val="00C36EC0"/>
    <w:rsid w:val="00C40564"/>
    <w:rsid w:val="00C41840"/>
    <w:rsid w:val="00C42F71"/>
    <w:rsid w:val="00C449F8"/>
    <w:rsid w:val="00C44F3B"/>
    <w:rsid w:val="00C453B1"/>
    <w:rsid w:val="00C459BD"/>
    <w:rsid w:val="00C464D3"/>
    <w:rsid w:val="00C46DDE"/>
    <w:rsid w:val="00C505D4"/>
    <w:rsid w:val="00C51292"/>
    <w:rsid w:val="00C52238"/>
    <w:rsid w:val="00C52288"/>
    <w:rsid w:val="00C5279A"/>
    <w:rsid w:val="00C53DBD"/>
    <w:rsid w:val="00C55466"/>
    <w:rsid w:val="00C55BAE"/>
    <w:rsid w:val="00C562DA"/>
    <w:rsid w:val="00C5698A"/>
    <w:rsid w:val="00C649D5"/>
    <w:rsid w:val="00C65DC9"/>
    <w:rsid w:val="00C66B92"/>
    <w:rsid w:val="00C70112"/>
    <w:rsid w:val="00C7074A"/>
    <w:rsid w:val="00C724F0"/>
    <w:rsid w:val="00C73DCA"/>
    <w:rsid w:val="00C74E6C"/>
    <w:rsid w:val="00C751EA"/>
    <w:rsid w:val="00C7646B"/>
    <w:rsid w:val="00C76EE8"/>
    <w:rsid w:val="00C77554"/>
    <w:rsid w:val="00C80A04"/>
    <w:rsid w:val="00C8328A"/>
    <w:rsid w:val="00C83AF0"/>
    <w:rsid w:val="00C8567B"/>
    <w:rsid w:val="00C859F4"/>
    <w:rsid w:val="00C87205"/>
    <w:rsid w:val="00C8793D"/>
    <w:rsid w:val="00C90045"/>
    <w:rsid w:val="00C903D6"/>
    <w:rsid w:val="00C9137C"/>
    <w:rsid w:val="00C91A2A"/>
    <w:rsid w:val="00C9381A"/>
    <w:rsid w:val="00C9467B"/>
    <w:rsid w:val="00C9659D"/>
    <w:rsid w:val="00C96B69"/>
    <w:rsid w:val="00C97A61"/>
    <w:rsid w:val="00CA221A"/>
    <w:rsid w:val="00CA26D2"/>
    <w:rsid w:val="00CA3AD8"/>
    <w:rsid w:val="00CA4D75"/>
    <w:rsid w:val="00CA5055"/>
    <w:rsid w:val="00CA5183"/>
    <w:rsid w:val="00CA5431"/>
    <w:rsid w:val="00CA5CEA"/>
    <w:rsid w:val="00CA65CC"/>
    <w:rsid w:val="00CB0218"/>
    <w:rsid w:val="00CB0642"/>
    <w:rsid w:val="00CB1917"/>
    <w:rsid w:val="00CB3545"/>
    <w:rsid w:val="00CB58B4"/>
    <w:rsid w:val="00CB59F9"/>
    <w:rsid w:val="00CC2485"/>
    <w:rsid w:val="00CC3AE9"/>
    <w:rsid w:val="00CC3DF3"/>
    <w:rsid w:val="00CC4808"/>
    <w:rsid w:val="00CC5C2E"/>
    <w:rsid w:val="00CC5D5A"/>
    <w:rsid w:val="00CC6E7C"/>
    <w:rsid w:val="00CC720D"/>
    <w:rsid w:val="00CC7950"/>
    <w:rsid w:val="00CD027F"/>
    <w:rsid w:val="00CD1130"/>
    <w:rsid w:val="00CD2F93"/>
    <w:rsid w:val="00CD39D7"/>
    <w:rsid w:val="00CD3EF1"/>
    <w:rsid w:val="00CD42E1"/>
    <w:rsid w:val="00CD62C6"/>
    <w:rsid w:val="00CD751A"/>
    <w:rsid w:val="00CE0518"/>
    <w:rsid w:val="00CE18B4"/>
    <w:rsid w:val="00CE19BB"/>
    <w:rsid w:val="00CE477F"/>
    <w:rsid w:val="00CE5880"/>
    <w:rsid w:val="00CE73E0"/>
    <w:rsid w:val="00CE78E2"/>
    <w:rsid w:val="00CF29BE"/>
    <w:rsid w:val="00CF2CCF"/>
    <w:rsid w:val="00CF3084"/>
    <w:rsid w:val="00CF347E"/>
    <w:rsid w:val="00CF3659"/>
    <w:rsid w:val="00CF3F53"/>
    <w:rsid w:val="00CF433D"/>
    <w:rsid w:val="00CF6C7D"/>
    <w:rsid w:val="00D0090C"/>
    <w:rsid w:val="00D00C13"/>
    <w:rsid w:val="00D00FF1"/>
    <w:rsid w:val="00D0155D"/>
    <w:rsid w:val="00D018E9"/>
    <w:rsid w:val="00D01B35"/>
    <w:rsid w:val="00D01FD9"/>
    <w:rsid w:val="00D02CFF"/>
    <w:rsid w:val="00D06001"/>
    <w:rsid w:val="00D068A3"/>
    <w:rsid w:val="00D102E2"/>
    <w:rsid w:val="00D137BF"/>
    <w:rsid w:val="00D13882"/>
    <w:rsid w:val="00D1522A"/>
    <w:rsid w:val="00D15429"/>
    <w:rsid w:val="00D15622"/>
    <w:rsid w:val="00D1587E"/>
    <w:rsid w:val="00D16157"/>
    <w:rsid w:val="00D162A1"/>
    <w:rsid w:val="00D17A68"/>
    <w:rsid w:val="00D21FB9"/>
    <w:rsid w:val="00D241FD"/>
    <w:rsid w:val="00D24A37"/>
    <w:rsid w:val="00D251AF"/>
    <w:rsid w:val="00D311A0"/>
    <w:rsid w:val="00D31ABB"/>
    <w:rsid w:val="00D32640"/>
    <w:rsid w:val="00D33ADE"/>
    <w:rsid w:val="00D33B2F"/>
    <w:rsid w:val="00D34D57"/>
    <w:rsid w:val="00D3601D"/>
    <w:rsid w:val="00D408F4"/>
    <w:rsid w:val="00D4141B"/>
    <w:rsid w:val="00D42138"/>
    <w:rsid w:val="00D4374B"/>
    <w:rsid w:val="00D43A78"/>
    <w:rsid w:val="00D44356"/>
    <w:rsid w:val="00D44642"/>
    <w:rsid w:val="00D4487E"/>
    <w:rsid w:val="00D45539"/>
    <w:rsid w:val="00D47570"/>
    <w:rsid w:val="00D478FB"/>
    <w:rsid w:val="00D47B06"/>
    <w:rsid w:val="00D47D1F"/>
    <w:rsid w:val="00D50C59"/>
    <w:rsid w:val="00D5179F"/>
    <w:rsid w:val="00D51B18"/>
    <w:rsid w:val="00D51F9C"/>
    <w:rsid w:val="00D537ED"/>
    <w:rsid w:val="00D567E4"/>
    <w:rsid w:val="00D56EDD"/>
    <w:rsid w:val="00D57078"/>
    <w:rsid w:val="00D573AA"/>
    <w:rsid w:val="00D600A8"/>
    <w:rsid w:val="00D609C6"/>
    <w:rsid w:val="00D60DF6"/>
    <w:rsid w:val="00D60E34"/>
    <w:rsid w:val="00D65A57"/>
    <w:rsid w:val="00D6710F"/>
    <w:rsid w:val="00D707C1"/>
    <w:rsid w:val="00D72969"/>
    <w:rsid w:val="00D73498"/>
    <w:rsid w:val="00D73B7B"/>
    <w:rsid w:val="00D748C1"/>
    <w:rsid w:val="00D75024"/>
    <w:rsid w:val="00D75E5E"/>
    <w:rsid w:val="00D76ACD"/>
    <w:rsid w:val="00D778C3"/>
    <w:rsid w:val="00D8025E"/>
    <w:rsid w:val="00D80AC4"/>
    <w:rsid w:val="00D81B91"/>
    <w:rsid w:val="00D821FA"/>
    <w:rsid w:val="00D82ACB"/>
    <w:rsid w:val="00D83117"/>
    <w:rsid w:val="00D8413A"/>
    <w:rsid w:val="00D841A9"/>
    <w:rsid w:val="00D844E0"/>
    <w:rsid w:val="00D85F02"/>
    <w:rsid w:val="00D87080"/>
    <w:rsid w:val="00D879CA"/>
    <w:rsid w:val="00D90BBB"/>
    <w:rsid w:val="00D918DB"/>
    <w:rsid w:val="00D93485"/>
    <w:rsid w:val="00DA1A83"/>
    <w:rsid w:val="00DA2D17"/>
    <w:rsid w:val="00DA3ABA"/>
    <w:rsid w:val="00DA3FEB"/>
    <w:rsid w:val="00DA57A8"/>
    <w:rsid w:val="00DA5BD8"/>
    <w:rsid w:val="00DA7CC1"/>
    <w:rsid w:val="00DB1174"/>
    <w:rsid w:val="00DB4387"/>
    <w:rsid w:val="00DB7EC1"/>
    <w:rsid w:val="00DC0BD7"/>
    <w:rsid w:val="00DC1539"/>
    <w:rsid w:val="00DC1F69"/>
    <w:rsid w:val="00DC3F3C"/>
    <w:rsid w:val="00DC4381"/>
    <w:rsid w:val="00DC638C"/>
    <w:rsid w:val="00DC7BEC"/>
    <w:rsid w:val="00DD09E0"/>
    <w:rsid w:val="00DD2490"/>
    <w:rsid w:val="00DD2604"/>
    <w:rsid w:val="00DD2710"/>
    <w:rsid w:val="00DD31A1"/>
    <w:rsid w:val="00DD43EA"/>
    <w:rsid w:val="00DD45E2"/>
    <w:rsid w:val="00DD4B41"/>
    <w:rsid w:val="00DD534A"/>
    <w:rsid w:val="00DD6BD1"/>
    <w:rsid w:val="00DD740E"/>
    <w:rsid w:val="00DE1CEE"/>
    <w:rsid w:val="00DE371F"/>
    <w:rsid w:val="00DE3AAE"/>
    <w:rsid w:val="00DE69EE"/>
    <w:rsid w:val="00DE6F1E"/>
    <w:rsid w:val="00DF1882"/>
    <w:rsid w:val="00DF19A6"/>
    <w:rsid w:val="00DF1AEC"/>
    <w:rsid w:val="00DF25AE"/>
    <w:rsid w:val="00DF28B1"/>
    <w:rsid w:val="00DF3F5A"/>
    <w:rsid w:val="00DF44F5"/>
    <w:rsid w:val="00DF4E43"/>
    <w:rsid w:val="00DF750F"/>
    <w:rsid w:val="00DF7895"/>
    <w:rsid w:val="00E00B3F"/>
    <w:rsid w:val="00E00B89"/>
    <w:rsid w:val="00E01400"/>
    <w:rsid w:val="00E02054"/>
    <w:rsid w:val="00E03BA9"/>
    <w:rsid w:val="00E04646"/>
    <w:rsid w:val="00E061D4"/>
    <w:rsid w:val="00E06725"/>
    <w:rsid w:val="00E06BCD"/>
    <w:rsid w:val="00E10DA6"/>
    <w:rsid w:val="00E10F1D"/>
    <w:rsid w:val="00E135BE"/>
    <w:rsid w:val="00E13EFB"/>
    <w:rsid w:val="00E15CA3"/>
    <w:rsid w:val="00E176B4"/>
    <w:rsid w:val="00E17B3F"/>
    <w:rsid w:val="00E218E2"/>
    <w:rsid w:val="00E21C78"/>
    <w:rsid w:val="00E2355C"/>
    <w:rsid w:val="00E2397E"/>
    <w:rsid w:val="00E24FDD"/>
    <w:rsid w:val="00E25885"/>
    <w:rsid w:val="00E259E0"/>
    <w:rsid w:val="00E26B0C"/>
    <w:rsid w:val="00E328E7"/>
    <w:rsid w:val="00E33A32"/>
    <w:rsid w:val="00E33AEB"/>
    <w:rsid w:val="00E33FA2"/>
    <w:rsid w:val="00E33FC6"/>
    <w:rsid w:val="00E3697A"/>
    <w:rsid w:val="00E3728B"/>
    <w:rsid w:val="00E42D9D"/>
    <w:rsid w:val="00E437F5"/>
    <w:rsid w:val="00E45564"/>
    <w:rsid w:val="00E45B8B"/>
    <w:rsid w:val="00E45FD0"/>
    <w:rsid w:val="00E4603C"/>
    <w:rsid w:val="00E51516"/>
    <w:rsid w:val="00E5156C"/>
    <w:rsid w:val="00E51625"/>
    <w:rsid w:val="00E538CC"/>
    <w:rsid w:val="00E55D0D"/>
    <w:rsid w:val="00E57BBC"/>
    <w:rsid w:val="00E607B7"/>
    <w:rsid w:val="00E623D5"/>
    <w:rsid w:val="00E623F0"/>
    <w:rsid w:val="00E66C1D"/>
    <w:rsid w:val="00E67395"/>
    <w:rsid w:val="00E67616"/>
    <w:rsid w:val="00E679E2"/>
    <w:rsid w:val="00E72CB9"/>
    <w:rsid w:val="00E7313F"/>
    <w:rsid w:val="00E73BCB"/>
    <w:rsid w:val="00E73D7C"/>
    <w:rsid w:val="00E74924"/>
    <w:rsid w:val="00E757D0"/>
    <w:rsid w:val="00E75ACB"/>
    <w:rsid w:val="00E75F25"/>
    <w:rsid w:val="00E80876"/>
    <w:rsid w:val="00E80FB2"/>
    <w:rsid w:val="00E8301E"/>
    <w:rsid w:val="00E85256"/>
    <w:rsid w:val="00E8571A"/>
    <w:rsid w:val="00E85C68"/>
    <w:rsid w:val="00E908D4"/>
    <w:rsid w:val="00E90F5C"/>
    <w:rsid w:val="00E9108F"/>
    <w:rsid w:val="00E91EEC"/>
    <w:rsid w:val="00E92776"/>
    <w:rsid w:val="00E929FD"/>
    <w:rsid w:val="00E9455B"/>
    <w:rsid w:val="00E95A4E"/>
    <w:rsid w:val="00EA0634"/>
    <w:rsid w:val="00EA4455"/>
    <w:rsid w:val="00EA56FC"/>
    <w:rsid w:val="00EA617C"/>
    <w:rsid w:val="00EA65DD"/>
    <w:rsid w:val="00EA6A87"/>
    <w:rsid w:val="00EA6D64"/>
    <w:rsid w:val="00EA7ED5"/>
    <w:rsid w:val="00EB2076"/>
    <w:rsid w:val="00EB215E"/>
    <w:rsid w:val="00EB2472"/>
    <w:rsid w:val="00EB2C0A"/>
    <w:rsid w:val="00EB3348"/>
    <w:rsid w:val="00EB5165"/>
    <w:rsid w:val="00EB617C"/>
    <w:rsid w:val="00EB66D6"/>
    <w:rsid w:val="00EB68B5"/>
    <w:rsid w:val="00EB6C2C"/>
    <w:rsid w:val="00EC1411"/>
    <w:rsid w:val="00EC17C3"/>
    <w:rsid w:val="00EC2846"/>
    <w:rsid w:val="00EC4690"/>
    <w:rsid w:val="00EC5847"/>
    <w:rsid w:val="00EC58EB"/>
    <w:rsid w:val="00EC5C9B"/>
    <w:rsid w:val="00EC7CBA"/>
    <w:rsid w:val="00ED0B81"/>
    <w:rsid w:val="00ED0FC0"/>
    <w:rsid w:val="00ED22D9"/>
    <w:rsid w:val="00ED3937"/>
    <w:rsid w:val="00ED3C09"/>
    <w:rsid w:val="00ED3D7C"/>
    <w:rsid w:val="00ED49D1"/>
    <w:rsid w:val="00ED6B53"/>
    <w:rsid w:val="00EE3B24"/>
    <w:rsid w:val="00EE503C"/>
    <w:rsid w:val="00EE60BA"/>
    <w:rsid w:val="00EE7F0C"/>
    <w:rsid w:val="00EF15BF"/>
    <w:rsid w:val="00EF243C"/>
    <w:rsid w:val="00EF36C9"/>
    <w:rsid w:val="00EF36E9"/>
    <w:rsid w:val="00EF3F2A"/>
    <w:rsid w:val="00EF43EB"/>
    <w:rsid w:val="00EF4B5C"/>
    <w:rsid w:val="00EF5161"/>
    <w:rsid w:val="00EF750B"/>
    <w:rsid w:val="00F00DBD"/>
    <w:rsid w:val="00F010F5"/>
    <w:rsid w:val="00F01EFC"/>
    <w:rsid w:val="00F02100"/>
    <w:rsid w:val="00F03623"/>
    <w:rsid w:val="00F03F69"/>
    <w:rsid w:val="00F04148"/>
    <w:rsid w:val="00F04F70"/>
    <w:rsid w:val="00F0694F"/>
    <w:rsid w:val="00F0773A"/>
    <w:rsid w:val="00F07E7C"/>
    <w:rsid w:val="00F10AA2"/>
    <w:rsid w:val="00F11351"/>
    <w:rsid w:val="00F1336F"/>
    <w:rsid w:val="00F13B6E"/>
    <w:rsid w:val="00F14431"/>
    <w:rsid w:val="00F1586C"/>
    <w:rsid w:val="00F16D37"/>
    <w:rsid w:val="00F17BD9"/>
    <w:rsid w:val="00F20A41"/>
    <w:rsid w:val="00F21DA8"/>
    <w:rsid w:val="00F23646"/>
    <w:rsid w:val="00F23DBC"/>
    <w:rsid w:val="00F243BE"/>
    <w:rsid w:val="00F24903"/>
    <w:rsid w:val="00F24D8E"/>
    <w:rsid w:val="00F260AB"/>
    <w:rsid w:val="00F2718F"/>
    <w:rsid w:val="00F275F8"/>
    <w:rsid w:val="00F30E80"/>
    <w:rsid w:val="00F317B2"/>
    <w:rsid w:val="00F335B5"/>
    <w:rsid w:val="00F33C48"/>
    <w:rsid w:val="00F344E8"/>
    <w:rsid w:val="00F36937"/>
    <w:rsid w:val="00F36FF2"/>
    <w:rsid w:val="00F40100"/>
    <w:rsid w:val="00F40FB0"/>
    <w:rsid w:val="00F442FB"/>
    <w:rsid w:val="00F45523"/>
    <w:rsid w:val="00F47E46"/>
    <w:rsid w:val="00F50900"/>
    <w:rsid w:val="00F517C7"/>
    <w:rsid w:val="00F51C55"/>
    <w:rsid w:val="00F528A6"/>
    <w:rsid w:val="00F52B29"/>
    <w:rsid w:val="00F52DC7"/>
    <w:rsid w:val="00F53972"/>
    <w:rsid w:val="00F53EC7"/>
    <w:rsid w:val="00F550E4"/>
    <w:rsid w:val="00F5566F"/>
    <w:rsid w:val="00F55E68"/>
    <w:rsid w:val="00F56259"/>
    <w:rsid w:val="00F5645B"/>
    <w:rsid w:val="00F566E9"/>
    <w:rsid w:val="00F5734A"/>
    <w:rsid w:val="00F57632"/>
    <w:rsid w:val="00F576FB"/>
    <w:rsid w:val="00F60CE1"/>
    <w:rsid w:val="00F60D90"/>
    <w:rsid w:val="00F61152"/>
    <w:rsid w:val="00F64207"/>
    <w:rsid w:val="00F655B2"/>
    <w:rsid w:val="00F6653D"/>
    <w:rsid w:val="00F66A8B"/>
    <w:rsid w:val="00F70C32"/>
    <w:rsid w:val="00F717D1"/>
    <w:rsid w:val="00F7245B"/>
    <w:rsid w:val="00F77D60"/>
    <w:rsid w:val="00F800D3"/>
    <w:rsid w:val="00F80E69"/>
    <w:rsid w:val="00F814E6"/>
    <w:rsid w:val="00F81BC4"/>
    <w:rsid w:val="00F82789"/>
    <w:rsid w:val="00F83043"/>
    <w:rsid w:val="00F830A0"/>
    <w:rsid w:val="00F835EB"/>
    <w:rsid w:val="00F841B4"/>
    <w:rsid w:val="00F85C2E"/>
    <w:rsid w:val="00F85CA2"/>
    <w:rsid w:val="00F8760D"/>
    <w:rsid w:val="00F92613"/>
    <w:rsid w:val="00F934C2"/>
    <w:rsid w:val="00F93644"/>
    <w:rsid w:val="00F94A25"/>
    <w:rsid w:val="00F97348"/>
    <w:rsid w:val="00F974C1"/>
    <w:rsid w:val="00FA17B4"/>
    <w:rsid w:val="00FA3BE0"/>
    <w:rsid w:val="00FA3E01"/>
    <w:rsid w:val="00FA4496"/>
    <w:rsid w:val="00FA574F"/>
    <w:rsid w:val="00FA5916"/>
    <w:rsid w:val="00FA7710"/>
    <w:rsid w:val="00FB30B8"/>
    <w:rsid w:val="00FB3711"/>
    <w:rsid w:val="00FB51B2"/>
    <w:rsid w:val="00FB5911"/>
    <w:rsid w:val="00FB5FF8"/>
    <w:rsid w:val="00FB7B12"/>
    <w:rsid w:val="00FC30C2"/>
    <w:rsid w:val="00FC461B"/>
    <w:rsid w:val="00FD00AF"/>
    <w:rsid w:val="00FD09C7"/>
    <w:rsid w:val="00FD179B"/>
    <w:rsid w:val="00FD2625"/>
    <w:rsid w:val="00FD2B9B"/>
    <w:rsid w:val="00FD3943"/>
    <w:rsid w:val="00FD562B"/>
    <w:rsid w:val="00FD5656"/>
    <w:rsid w:val="00FD56C2"/>
    <w:rsid w:val="00FD5ADC"/>
    <w:rsid w:val="00FD67A5"/>
    <w:rsid w:val="00FE01CD"/>
    <w:rsid w:val="00FE1575"/>
    <w:rsid w:val="00FE4300"/>
    <w:rsid w:val="00FE4343"/>
    <w:rsid w:val="00FE5D52"/>
    <w:rsid w:val="00FE7191"/>
    <w:rsid w:val="00FF1F6C"/>
    <w:rsid w:val="00FF2A4B"/>
    <w:rsid w:val="00FF2D3C"/>
    <w:rsid w:val="00FF3E4E"/>
    <w:rsid w:val="00FF602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s-ES_trad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,"/>
  <w14:docId w14:val="02643B8E"/>
  <w15:docId w15:val="{A03D8718-465F-4744-B277-B5FEB23133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s-ES_tradnl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/>
    <w:lsdException w:name="heading 7" w:unhideWhenUsed="1"/>
    <w:lsdException w:name="heading 8" w:unhideWhenUsed="1"/>
    <w:lsdException w:name="heading 9" w:unhideWhenUsed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4A9E"/>
  </w:style>
  <w:style w:type="paragraph" w:styleId="Ttulo1">
    <w:name w:val="heading 1"/>
    <w:basedOn w:val="Normal"/>
    <w:link w:val="Ttulo1Car"/>
    <w:uiPriority w:val="9"/>
    <w:rsid w:val="0099027B"/>
    <w:pPr>
      <w:spacing w:beforeLines="1" w:afterLines="1"/>
      <w:outlineLvl w:val="0"/>
    </w:pPr>
    <w:rPr>
      <w:rFonts w:ascii="Times" w:hAnsi="Times"/>
      <w:b/>
      <w:kern w:val="36"/>
      <w:sz w:val="48"/>
      <w:szCs w:val="20"/>
      <w:lang w:eastAsia="es-ES_tradnl"/>
    </w:rPr>
  </w:style>
  <w:style w:type="paragraph" w:styleId="Ttulo3">
    <w:name w:val="heading 3"/>
    <w:basedOn w:val="Normal"/>
    <w:next w:val="Normal"/>
    <w:link w:val="Ttulo3Car"/>
    <w:rsid w:val="00B2419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ar"/>
    <w:rsid w:val="00DC7BE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tulo5">
    <w:name w:val="heading 5"/>
    <w:basedOn w:val="Normal"/>
    <w:next w:val="Normal"/>
    <w:link w:val="Ttulo5Car"/>
    <w:rsid w:val="005D355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2973CB"/>
  </w:style>
  <w:style w:type="paragraph" w:styleId="Piedepgina">
    <w:name w:val="footer"/>
    <w:basedOn w:val="Normal"/>
    <w:link w:val="Piedepgina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973CB"/>
  </w:style>
  <w:style w:type="paragraph" w:styleId="Textocomentario">
    <w:name w:val="annotation text"/>
    <w:basedOn w:val="Normal"/>
    <w:link w:val="TextocomentarioCar"/>
    <w:uiPriority w:val="99"/>
    <w:unhideWhenUsed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ilad">
    <w:name w:val="il_ad"/>
    <w:basedOn w:val="Fuentedeprrafopredeter"/>
    <w:rsid w:val="00F66A8B"/>
  </w:style>
  <w:style w:type="paragraph" w:styleId="NormalWeb">
    <w:name w:val="Normal (Web)"/>
    <w:basedOn w:val="Normal"/>
    <w:uiPriority w:val="99"/>
    <w:rsid w:val="000040E5"/>
    <w:pPr>
      <w:spacing w:beforeLines="1" w:afterLines="1"/>
    </w:pPr>
    <w:rPr>
      <w:rFonts w:ascii="Times" w:hAnsi="Times" w:cs="Times New Roman"/>
      <w:sz w:val="20"/>
      <w:szCs w:val="20"/>
      <w:lang w:eastAsia="es-ES_tradnl"/>
    </w:rPr>
  </w:style>
  <w:style w:type="character" w:styleId="Textoennegrita">
    <w:name w:val="Strong"/>
    <w:basedOn w:val="Fuentedeprrafopredeter"/>
    <w:uiPriority w:val="22"/>
    <w:qFormat/>
    <w:rsid w:val="000040E5"/>
    <w:rPr>
      <w:b/>
    </w:rPr>
  </w:style>
  <w:style w:type="character" w:styleId="nfasis">
    <w:name w:val="Emphasis"/>
    <w:basedOn w:val="Fuentedeprrafopredeter"/>
    <w:uiPriority w:val="20"/>
    <w:rsid w:val="000040E5"/>
    <w:rPr>
      <w:i/>
    </w:rPr>
  </w:style>
  <w:style w:type="character" w:customStyle="1" w:styleId="contenido">
    <w:name w:val="contenido"/>
    <w:basedOn w:val="Fuentedeprrafopredeter"/>
    <w:rsid w:val="00B95FDC"/>
  </w:style>
  <w:style w:type="character" w:styleId="Hipervnculo">
    <w:name w:val="Hyperlink"/>
    <w:basedOn w:val="Fuentedeprrafopredeter"/>
    <w:uiPriority w:val="99"/>
    <w:rsid w:val="00D16157"/>
    <w:rPr>
      <w:color w:val="0000FF"/>
      <w:u w:val="single"/>
    </w:rPr>
  </w:style>
  <w:style w:type="table" w:styleId="Tablaconcuadrcula">
    <w:name w:val="Table Grid"/>
    <w:basedOn w:val="Tablanormal"/>
    <w:rsid w:val="00EF5161"/>
    <w:pPr>
      <w:spacing w:after="0"/>
    </w:pPr>
    <w:rPr>
      <w:sz w:val="22"/>
      <w:szCs w:val="22"/>
      <w:lang w:val="es-MX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rrafodelista">
    <w:name w:val="List Paragraph"/>
    <w:basedOn w:val="Normal"/>
    <w:rsid w:val="000C0B3F"/>
    <w:pPr>
      <w:ind w:left="720"/>
      <w:contextualSpacing/>
    </w:pPr>
  </w:style>
  <w:style w:type="character" w:customStyle="1" w:styleId="Ttulo1Car">
    <w:name w:val="Título 1 Car"/>
    <w:basedOn w:val="Fuentedeprrafopredeter"/>
    <w:link w:val="Ttulo1"/>
    <w:uiPriority w:val="9"/>
    <w:rsid w:val="0099027B"/>
    <w:rPr>
      <w:rFonts w:ascii="Times" w:hAnsi="Times"/>
      <w:b/>
      <w:kern w:val="36"/>
      <w:sz w:val="48"/>
      <w:szCs w:val="20"/>
      <w:lang w:eastAsia="es-ES_tradnl"/>
    </w:rPr>
  </w:style>
  <w:style w:type="character" w:customStyle="1" w:styleId="contenidoprinciapl">
    <w:name w:val="contenido_princiapl"/>
    <w:basedOn w:val="Fuentedeprrafopredeter"/>
    <w:rsid w:val="000573A2"/>
  </w:style>
  <w:style w:type="character" w:customStyle="1" w:styleId="st">
    <w:name w:val="st"/>
    <w:basedOn w:val="Fuentedeprrafopredeter"/>
    <w:rsid w:val="000573A2"/>
  </w:style>
  <w:style w:type="character" w:customStyle="1" w:styleId="kno-fvld">
    <w:name w:val="kno-fv _ld"/>
    <w:basedOn w:val="Fuentedeprrafopredeter"/>
    <w:rsid w:val="000573A2"/>
  </w:style>
  <w:style w:type="paragraph" w:styleId="Textodeglobo">
    <w:name w:val="Balloon Text"/>
    <w:basedOn w:val="Normal"/>
    <w:link w:val="TextodegloboCar"/>
    <w:rsid w:val="000573A2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rsid w:val="000573A2"/>
    <w:rPr>
      <w:rFonts w:ascii="Lucida Grande" w:hAnsi="Lucida Grande" w:cs="Lucida Grande"/>
      <w:sz w:val="18"/>
      <w:szCs w:val="18"/>
    </w:rPr>
  </w:style>
  <w:style w:type="character" w:styleId="Nmerodepgina">
    <w:name w:val="page number"/>
    <w:basedOn w:val="Fuentedeprrafopredeter"/>
    <w:rsid w:val="00C7074A"/>
  </w:style>
  <w:style w:type="character" w:styleId="Refdecomentario">
    <w:name w:val="annotation reference"/>
    <w:basedOn w:val="Fuentedeprrafopredeter"/>
    <w:rsid w:val="008D6275"/>
    <w:rPr>
      <w:sz w:val="18"/>
      <w:szCs w:val="18"/>
    </w:rPr>
  </w:style>
  <w:style w:type="paragraph" w:styleId="Asuntodelcomentario">
    <w:name w:val="annotation subject"/>
    <w:basedOn w:val="Textocomentario"/>
    <w:next w:val="Textocomentario"/>
    <w:link w:val="AsuntodelcomentarioCar"/>
    <w:rsid w:val="008D6275"/>
    <w:rPr>
      <w:rFonts w:asciiTheme="minorHAnsi" w:eastAsiaTheme="minorHAnsi" w:hAnsiTheme="minorHAnsi" w:cstheme="minorBidi"/>
      <w:b/>
      <w:bCs/>
      <w:lang w:val="es-ES_tradnl"/>
    </w:rPr>
  </w:style>
  <w:style w:type="character" w:customStyle="1" w:styleId="AsuntodelcomentarioCar">
    <w:name w:val="Asunto del comentario Car"/>
    <w:basedOn w:val="TextocomentarioCar"/>
    <w:link w:val="Asuntodelcomentario"/>
    <w:rsid w:val="008D6275"/>
    <w:rPr>
      <w:rFonts w:ascii="Calibri" w:eastAsia="Calibri" w:hAnsi="Calibri" w:cs="Times New Roman"/>
      <w:b/>
      <w:bCs/>
      <w:sz w:val="20"/>
      <w:szCs w:val="20"/>
      <w:lang w:val="es-MX"/>
    </w:rPr>
  </w:style>
  <w:style w:type="character" w:customStyle="1" w:styleId="Ttulo3Car">
    <w:name w:val="Título 3 Car"/>
    <w:basedOn w:val="Fuentedeprrafopredeter"/>
    <w:link w:val="Ttulo3"/>
    <w:rsid w:val="00B2419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Fuentedeprrafopredeter"/>
    <w:rsid w:val="00525BD4"/>
  </w:style>
  <w:style w:type="character" w:customStyle="1" w:styleId="Ttulo5Car">
    <w:name w:val="Título 5 Car"/>
    <w:basedOn w:val="Fuentedeprrafopredeter"/>
    <w:link w:val="Ttulo5"/>
    <w:rsid w:val="005D3558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u">
    <w:name w:val="u"/>
    <w:basedOn w:val="Normal"/>
    <w:rsid w:val="00121322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CO" w:eastAsia="es-CO"/>
    </w:rPr>
  </w:style>
  <w:style w:type="character" w:customStyle="1" w:styleId="un">
    <w:name w:val="un"/>
    <w:basedOn w:val="Fuentedeprrafopredeter"/>
    <w:rsid w:val="00121322"/>
  </w:style>
  <w:style w:type="character" w:customStyle="1" w:styleId="Ttulo4Car">
    <w:name w:val="Título 4 Car"/>
    <w:basedOn w:val="Fuentedeprrafopredeter"/>
    <w:link w:val="Ttulo4"/>
    <w:rsid w:val="00DC7B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Hipervnculovisitado">
    <w:name w:val="FollowedHyperlink"/>
    <w:basedOn w:val="Fuentedeprrafopredeter"/>
    <w:unhideWhenUsed/>
    <w:rsid w:val="00BC104C"/>
    <w:rPr>
      <w:color w:val="800080" w:themeColor="followedHyperlink"/>
      <w:u w:val="single"/>
    </w:rPr>
  </w:style>
  <w:style w:type="character" w:styleId="Textodelmarcadordeposicin">
    <w:name w:val="Placeholder Text"/>
    <w:basedOn w:val="Fuentedeprrafopredeter"/>
    <w:semiHidden/>
    <w:rsid w:val="00192D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9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9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228970">
          <w:marLeft w:val="150"/>
          <w:marRight w:val="0"/>
          <w:marTop w:val="15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368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56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14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64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304537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single" w:sz="12" w:space="8" w:color="999999"/>
            <w:right w:val="single" w:sz="6" w:space="8" w:color="999999"/>
          </w:divBdr>
        </w:div>
      </w:divsChild>
    </w:div>
    <w:div w:id="25016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88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0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1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3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74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9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7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0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3125107">
          <w:marLeft w:val="150"/>
          <w:marRight w:val="0"/>
          <w:marTop w:val="15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784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54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8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72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358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7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05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9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1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50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30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82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5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6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2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5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1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1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26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467970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255810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82316167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956206305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98815229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389117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95074274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</w:divsChild>
            </w:div>
          </w:divsChild>
        </w:div>
        <w:div w:id="144167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755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1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8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73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9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6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4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9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5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4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0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1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3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1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3789">
          <w:marLeft w:val="135"/>
          <w:marRight w:val="0"/>
          <w:marTop w:val="225"/>
          <w:marBottom w:val="225"/>
          <w:divBdr>
            <w:top w:val="dashed" w:sz="6" w:space="0" w:color="BFBFBF"/>
            <w:left w:val="dashed" w:sz="6" w:space="0" w:color="BFBFBF"/>
            <w:bottom w:val="dashed" w:sz="6" w:space="0" w:color="BFBFBF"/>
            <w:right w:val="dashed" w:sz="6" w:space="0" w:color="BFBFBF"/>
          </w:divBdr>
          <w:divsChild>
            <w:div w:id="15762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13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1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3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2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7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13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64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572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7.bin"/><Relationship Id="rId39" Type="http://schemas.openxmlformats.org/officeDocument/2006/relationships/theme" Target="theme/theme1.xml"/><Relationship Id="rId21" Type="http://schemas.openxmlformats.org/officeDocument/2006/relationships/oleObject" Target="embeddings/oleObject13.bin"/><Relationship Id="rId34" Type="http://schemas.openxmlformats.org/officeDocument/2006/relationships/hyperlink" Target="http://www.shutterstock.com/es/s/series+de+numeros/search.html?page=2&amp;thumb_size=mosaic&amp;inline=83891704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image" Target="media/image2.png"/><Relationship Id="rId33" Type="http://schemas.openxmlformats.org/officeDocument/2006/relationships/hyperlink" Target="http://matematica.laguia2000.com/general/raiz-cuadrada-de-un-numero-negativo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32" Type="http://schemas.openxmlformats.org/officeDocument/2006/relationships/hyperlink" Target="http://es.wikibooks.org/wiki/Matem%C3%A1ticas/Aritm%C3%A9tica/Potenciaci%C3%B3n" TargetMode="External"/><Relationship Id="rId37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8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1.bin"/><Relationship Id="rId31" Type="http://schemas.openxmlformats.org/officeDocument/2006/relationships/hyperlink" Target="http://www.ematematicas.net/potencia.php?a=1&amp;pot=5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image" Target="media/image3.wmf"/><Relationship Id="rId30" Type="http://schemas.openxmlformats.org/officeDocument/2006/relationships/oleObject" Target="embeddings/oleObject19.bin"/><Relationship Id="rId35" Type="http://schemas.openxmlformats.org/officeDocument/2006/relationships/hyperlink" Target="http://contenidosdigitales.ulp.edu.ar/exe/matematica1/operaciones_combinadas_con_nmeros_enteros.html" TargetMode="Externa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1BE5D1-60B2-4368-8A72-8B3C1B0C0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7</TotalTime>
  <Pages>16</Pages>
  <Words>3874</Words>
  <Characters>21312</Characters>
  <Application>Microsoft Office Word</Application>
  <DocSecurity>0</DocSecurity>
  <Lines>177</Lines>
  <Paragraphs>50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Headings</vt:lpstr>
      </vt:variant>
      <vt:variant>
        <vt:i4>10</vt:i4>
      </vt:variant>
    </vt:vector>
  </HeadingPairs>
  <TitlesOfParts>
    <vt:vector size="11" baseType="lpstr">
      <vt:lpstr/>
      <vt:lpstr>La medusa común o medusa luna (Aurelia aurita) presenta bioluminiscencia.</vt:lpstr>
      <vt:lpstr>        Suficiente. Que cubra las necesidades de todos los nutrimentos, sin comer en exc</vt:lpstr>
      <vt:lpstr>        </vt:lpstr>
      <vt:lpstr>        Equilibrada. Los nutrimentos guardan las proporciones adecuadas entre sí para cr</vt:lpstr>
      <vt:lpstr>        </vt:lpstr>
      <vt:lpstr>        Inocua. Que sea higiénica y no contenga sustancias perjudiciales, no poseer gérm</vt:lpstr>
      <vt:lpstr>        </vt:lpstr>
      <vt:lpstr>        Variada. Debe contener diferentes tipos de alimentos con la finalidad de consumi</vt:lpstr>
      <vt:lpstr>        [SECCIÓN 2]3.2. La tabla de electronegatividad y su uso</vt:lpstr>
      <vt:lpstr>        </vt:lpstr>
    </vt:vector>
  </TitlesOfParts>
  <Company>Impulso Editorial</Company>
  <LinksUpToDate>false</LinksUpToDate>
  <CharactersWithSpaces>25136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a Moreno</dc:creator>
  <cp:lastModifiedBy>Diana Velásquez Rojas</cp:lastModifiedBy>
  <cp:revision>80</cp:revision>
  <dcterms:created xsi:type="dcterms:W3CDTF">2015-03-31T20:10:00Z</dcterms:created>
  <dcterms:modified xsi:type="dcterms:W3CDTF">2015-05-14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